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0BF55C" w14:textId="77777777" w:rsidR="00F7153D" w:rsidRPr="00F7153D" w:rsidRDefault="0065618F" w:rsidP="003A1458">
      <w:pPr>
        <w:pStyle w:val="Title"/>
        <w:framePr w:w="0" w:hSpace="0" w:vSpace="0" w:wrap="auto" w:vAnchor="margin" w:hAnchor="text" w:xAlign="left" w:yAlign="inline"/>
        <w:ind w:firstLine="0"/>
        <w:rPr>
          <w:b/>
          <w:sz w:val="22"/>
          <w:szCs w:val="22"/>
        </w:rPr>
      </w:pPr>
      <w:r>
        <w:rPr>
          <w:sz w:val="18"/>
          <w:szCs w:val="18"/>
        </w:rPr>
        <w:fldChar w:fldCharType="begin"/>
      </w:r>
      <w:bookmarkStart w:id="0" w:name="_Ref221815790"/>
      <w:bookmarkStart w:id="1" w:name="_Ref221815737"/>
      <w:bookmarkStart w:id="2" w:name="_Ref221815704"/>
      <w:bookmarkEnd w:id="0"/>
      <w:bookmarkEnd w:id="1"/>
      <w:bookmarkEnd w:id="2"/>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D605F3">
        <w:rPr>
          <w:b/>
          <w:bCs/>
          <w:caps/>
          <w:sz w:val="22"/>
          <w:szCs w:val="22"/>
        </w:rPr>
        <w:t>A NONLINEAR AUTOREGRESSIVE MODEL</w:t>
      </w:r>
      <w:r w:rsidR="00D605F3">
        <w:rPr>
          <w:b/>
          <w:bCs/>
          <w:caps/>
          <w:sz w:val="22"/>
          <w:szCs w:val="22"/>
        </w:rPr>
        <w:br/>
        <w:t>FOR SPEAKER VERFICATION</w:t>
      </w:r>
      <w:r w:rsidR="00A85578" w:rsidRPr="00A85578">
        <w:rPr>
          <w:b/>
          <w:bCs/>
          <w:caps/>
          <w:sz w:val="22"/>
          <w:szCs w:val="22"/>
          <w:vertAlign w:val="superscript"/>
        </w:rPr>
        <w:t>1</w:t>
      </w:r>
    </w:p>
    <w:p w14:paraId="37D0CBAD" w14:textId="77777777" w:rsidR="00EF4B54" w:rsidRPr="00EF4B54" w:rsidRDefault="00D605F3" w:rsidP="00EF4B54">
      <w:pPr>
        <w:pStyle w:val="Authors"/>
        <w:framePr w:w="0" w:hSpace="0" w:vSpace="0" w:wrap="auto" w:vAnchor="margin" w:hAnchor="text" w:xAlign="left" w:yAlign="inline"/>
        <w:spacing w:after="480"/>
        <w:ind w:firstLine="0"/>
      </w:pPr>
      <w:r>
        <w:t xml:space="preserve">Sundararajan </w:t>
      </w:r>
      <w:r w:rsidRPr="00D605F3">
        <w:t>Srinivasan</w:t>
      </w:r>
      <w:r>
        <w:rPr>
          <w:vertAlign w:val="superscript"/>
        </w:rPr>
        <w:t>2</w:t>
      </w:r>
      <w:r>
        <w:t xml:space="preserve">, </w:t>
      </w:r>
      <w:r w:rsidR="00EF4B54" w:rsidRPr="00D605F3">
        <w:t>Tao</w:t>
      </w:r>
      <w:r w:rsidR="00EF4B54">
        <w:t xml:space="preserve"> </w:t>
      </w:r>
      <w:r w:rsidR="00EF4B54" w:rsidRPr="00A82AB2">
        <w:t>Ma</w:t>
      </w:r>
      <w:r>
        <w:rPr>
          <w:vertAlign w:val="superscript"/>
        </w:rPr>
        <w:t>3</w:t>
      </w:r>
      <w:r w:rsidR="00AB4311">
        <w:t xml:space="preserve">, </w:t>
      </w:r>
      <w:r w:rsidR="00EF4B54" w:rsidRPr="00A82AB2">
        <w:t>G</w:t>
      </w:r>
      <w:r w:rsidR="00EF4B54">
        <w:t xml:space="preserve">eorgios </w:t>
      </w:r>
      <w:r w:rsidR="00EF4B54" w:rsidRPr="00A82AB2">
        <w:t>Lazarou</w:t>
      </w:r>
      <w:r w:rsidR="00A85578">
        <w:rPr>
          <w:vertAlign w:val="superscript"/>
        </w:rPr>
        <w:t>4</w:t>
      </w:r>
      <w:r w:rsidR="00EF4B54" w:rsidRPr="00A82AB2">
        <w:t xml:space="preserve"> and J</w:t>
      </w:r>
      <w:r w:rsidR="00EF4B54">
        <w:t>oseph Picone</w:t>
      </w:r>
      <w:r w:rsidR="00A85578">
        <w:rPr>
          <w:vertAlign w:val="superscript"/>
        </w:rPr>
        <w:t>5</w:t>
      </w:r>
    </w:p>
    <w:p w14:paraId="60226C0F" w14:textId="77777777" w:rsidR="005A734D" w:rsidRDefault="00E97402" w:rsidP="005A734D">
      <w:pPr>
        <w:pStyle w:val="BodyText"/>
      </w:pPr>
      <w:r w:rsidRPr="002164F9">
        <w:rPr>
          <w:i/>
          <w:iCs/>
        </w:rPr>
        <w:t>Abstract</w:t>
      </w:r>
      <w:r w:rsidRPr="002164F9">
        <w:t>—</w:t>
      </w:r>
      <w:r w:rsidR="005A734D">
        <w:t xml:space="preserve"> </w:t>
      </w:r>
      <w:r w:rsidR="00D605F3" w:rsidRPr="00D605F3">
        <w:t xml:space="preserve">Gaussian Mixture Modeling (GMM) has been the most popular approach in speaker verification for over two decades. The inefficiencies of this model for </w:t>
      </w:r>
      <w:r w:rsidR="00D605F3">
        <w:t xml:space="preserve">signals such as speech </w:t>
      </w:r>
      <w:r w:rsidR="00D605F3" w:rsidRPr="00D605F3">
        <w:t>are well documented</w:t>
      </w:r>
      <w:r w:rsidR="00D605F3">
        <w:t xml:space="preserve"> and include an inability to model temporal dependencies that result from nonlinearities in the speech signal</w:t>
      </w:r>
      <w:r w:rsidR="00D605F3" w:rsidRPr="00D605F3">
        <w:t xml:space="preserve">. </w:t>
      </w:r>
      <w:r w:rsidR="00D605F3">
        <w:t xml:space="preserve">The resulting models are often complex and overdetermined, which leads to a lack of generalization and overtraining. In this paper, we present </w:t>
      </w:r>
      <w:r w:rsidR="00D605F3" w:rsidRPr="00D605F3">
        <w:t xml:space="preserve">a nonlinear mixture autoregressive model (MixAR) </w:t>
      </w:r>
      <w:r w:rsidR="00D605F3">
        <w:t xml:space="preserve">that attempts to directly model nonlinearities in the trajectories of the speech features. We apply this model </w:t>
      </w:r>
      <w:r w:rsidR="00D605F3" w:rsidRPr="00D605F3">
        <w:t>to the problem of speaker verification. Experiments with synthetic data as well as with standard speech databases</w:t>
      </w:r>
      <w:r w:rsidR="00D605F3">
        <w:t xml:space="preserve">, including </w:t>
      </w:r>
      <w:r w:rsidR="00D605F3" w:rsidRPr="00D605F3">
        <w:t>TIMIT, NTIMIT, and NIST-2001</w:t>
      </w:r>
      <w:r w:rsidR="00D605F3">
        <w:t xml:space="preserve">, </w:t>
      </w:r>
      <w:r w:rsidR="00D605F3" w:rsidRPr="00D605F3">
        <w:t>demonstrate that MixAR, using only half the number of parameters and only sta</w:t>
      </w:r>
      <w:r w:rsidR="00D605F3">
        <w:t xml:space="preserve">tic features, can achieve a lower </w:t>
      </w:r>
      <w:r w:rsidR="00D605F3" w:rsidRPr="00D605F3">
        <w:t>equal error rate when compared to GMM</w:t>
      </w:r>
      <w:r w:rsidR="00D605F3">
        <w:t>s, particularly in the presence of noise. P</w:t>
      </w:r>
      <w:r w:rsidR="00D605F3" w:rsidRPr="00D605F3">
        <w:t xml:space="preserve">erformance as a function of </w:t>
      </w:r>
      <w:r w:rsidR="00D605F3">
        <w:t>the duration of both the training and evaluation utterances is also analyzed.</w:t>
      </w:r>
    </w:p>
    <w:p w14:paraId="23986ED7" w14:textId="77777777" w:rsidR="00A85578" w:rsidRPr="00A85578" w:rsidRDefault="009F7DD0" w:rsidP="00AD4DC7">
      <w:pPr>
        <w:pStyle w:val="IndexTerms"/>
        <w:spacing w:after="960" w:line="240" w:lineRule="auto"/>
        <w:ind w:firstLine="0"/>
        <w:rPr>
          <w:b w:val="0"/>
          <w:bCs w:val="0"/>
          <w:iCs/>
          <w:sz w:val="22"/>
          <w:szCs w:val="22"/>
        </w:rPr>
      </w:pPr>
      <w:bookmarkStart w:id="3"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D605F3" w:rsidRPr="00D605F3">
        <w:rPr>
          <w:b w:val="0"/>
          <w:bCs w:val="0"/>
          <w:iCs/>
          <w:sz w:val="22"/>
          <w:szCs w:val="22"/>
        </w:rPr>
        <w:t>Gaussian mixture model</w:t>
      </w:r>
      <w:r w:rsidR="00D605F3">
        <w:rPr>
          <w:b w:val="0"/>
          <w:bCs w:val="0"/>
          <w:iCs/>
          <w:sz w:val="22"/>
          <w:szCs w:val="22"/>
        </w:rPr>
        <w:t>s</w:t>
      </w:r>
      <w:r w:rsidR="00D605F3" w:rsidRPr="00D605F3">
        <w:rPr>
          <w:b w:val="0"/>
          <w:bCs w:val="0"/>
          <w:iCs/>
          <w:sz w:val="22"/>
          <w:szCs w:val="22"/>
        </w:rPr>
        <w:t xml:space="preserve">, mixture autoregressive model, nonlinear </w:t>
      </w:r>
      <w:r w:rsidR="00D605F3">
        <w:rPr>
          <w:b w:val="0"/>
          <w:bCs w:val="0"/>
          <w:iCs/>
          <w:sz w:val="22"/>
          <w:szCs w:val="22"/>
        </w:rPr>
        <w:t xml:space="preserve">statistical </w:t>
      </w:r>
      <w:r w:rsidR="00D605F3" w:rsidRPr="00D605F3">
        <w:rPr>
          <w:b w:val="0"/>
          <w:bCs w:val="0"/>
          <w:iCs/>
          <w:sz w:val="22"/>
          <w:szCs w:val="22"/>
        </w:rPr>
        <w:t>model</w:t>
      </w:r>
      <w:r w:rsidR="00D605F3">
        <w:rPr>
          <w:b w:val="0"/>
          <w:bCs w:val="0"/>
          <w:iCs/>
          <w:sz w:val="22"/>
          <w:szCs w:val="22"/>
        </w:rPr>
        <w:t>s</w:t>
      </w:r>
      <w:r w:rsidR="00D605F3" w:rsidRPr="00D605F3">
        <w:rPr>
          <w:b w:val="0"/>
          <w:bCs w:val="0"/>
          <w:iCs/>
          <w:sz w:val="22"/>
          <w:szCs w:val="22"/>
        </w:rPr>
        <w:t>, speaker verification</w:t>
      </w:r>
    </w:p>
    <w:p w14:paraId="29E0FD75" w14:textId="77777777"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AD4DC7">
        <w:rPr>
          <w:sz w:val="22"/>
          <w:szCs w:val="22"/>
        </w:rPr>
        <w:t>February 1</w:t>
      </w:r>
      <w:r w:rsidR="00C6702F">
        <w:rPr>
          <w:sz w:val="22"/>
          <w:szCs w:val="22"/>
        </w:rPr>
        <w:t xml:space="preserve">, </w:t>
      </w:r>
      <w:r w:rsidR="00EF4B54">
        <w:rPr>
          <w:sz w:val="22"/>
          <w:szCs w:val="22"/>
        </w:rPr>
        <w:t>2013</w:t>
      </w:r>
      <w:r>
        <w:rPr>
          <w:sz w:val="22"/>
          <w:szCs w:val="22"/>
        </w:rPr>
        <w:t>.</w:t>
      </w:r>
    </w:p>
    <w:p w14:paraId="376832B1" w14:textId="77777777" w:rsidR="00AD4DC7" w:rsidRDefault="00AD4DC7" w:rsidP="00AD4DC7">
      <w:pPr>
        <w:pStyle w:val="ListParagraph"/>
        <w:numPr>
          <w:ilvl w:val="0"/>
          <w:numId w:val="13"/>
        </w:numPr>
        <w:tabs>
          <w:tab w:val="left" w:pos="270"/>
        </w:tabs>
        <w:adjustRightInd w:val="0"/>
        <w:spacing w:after="120" w:line="240" w:lineRule="auto"/>
        <w:ind w:left="270" w:hanging="270"/>
        <w:jc w:val="left"/>
      </w:pPr>
      <w:r w:rsidRPr="00005EC2">
        <w:t>This material is based upon work supported by the National Science Foundation under Grant No. IIS-0414450. Any opinions, findings, and conclusions or recommendations expressed in this material are those of the author(s) and do not necessarily reflect the views of the National Science Foundation.</w:t>
      </w:r>
    </w:p>
    <w:p w14:paraId="336D8B31" w14:textId="77777777"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S. </w:t>
      </w:r>
      <w:r w:rsidR="00D55CA4">
        <w:t xml:space="preserve">Srinivasan is with Nuance Communications Inc., 1198 East Arques Avenue  Sunnyvale, CA 94085, USA (phone: 408-992-6243; email: </w:t>
      </w:r>
      <w:r w:rsidR="00D605F3" w:rsidRPr="00AB4311">
        <w:t>sundararajan.srinivasan@gmail.com</w:t>
      </w:r>
      <w:r w:rsidR="00D55CA4">
        <w:t>).</w:t>
      </w:r>
    </w:p>
    <w:p w14:paraId="0C8196F1" w14:textId="77777777" w:rsidR="00D605F3" w:rsidRDefault="00D605F3" w:rsidP="00D605F3">
      <w:pPr>
        <w:pStyle w:val="ListParagraph"/>
        <w:numPr>
          <w:ilvl w:val="0"/>
          <w:numId w:val="13"/>
        </w:numPr>
        <w:tabs>
          <w:tab w:val="left" w:pos="270"/>
        </w:tabs>
        <w:adjustRightInd w:val="0"/>
        <w:spacing w:after="120" w:line="240" w:lineRule="auto"/>
        <w:ind w:left="270" w:hanging="270"/>
        <w:jc w:val="left"/>
      </w:pPr>
      <w:r>
        <w:t xml:space="preserve">T. Ma is with Siri at Apple Inc., 2 Infinite Loop, mailstop 302-4APP, Cupertino, California 95014, USA (phone: 408-643-5909; email: </w:t>
      </w:r>
      <w:r w:rsidRPr="00A622A1">
        <w:t>tma@apple.com</w:t>
      </w:r>
      <w:r>
        <w:t>).</w:t>
      </w:r>
    </w:p>
    <w:p w14:paraId="6288619B" w14:textId="77777777"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G. Lazarou is with </w:t>
      </w:r>
      <w:r w:rsidR="00C51170">
        <w:t>The New Yor</w:t>
      </w:r>
      <w:r>
        <w:t xml:space="preserve">k City Transit Authority, 30-74 38th Street, Apt 1A, Astoria, New York, New York, USA 11103 (phone: (662) 617-2064; email: </w:t>
      </w:r>
      <w:r w:rsidRPr="00EF4B54">
        <w:t>glaz@ieee.org</w:t>
      </w:r>
      <w:r>
        <w:t>).</w:t>
      </w:r>
    </w:p>
    <w:p w14:paraId="25157125" w14:textId="77777777" w:rsidR="006C24DF" w:rsidRPr="00676ED1" w:rsidRDefault="006C24DF" w:rsidP="00AD4DC7">
      <w:pPr>
        <w:pStyle w:val="ListParagraph"/>
        <w:numPr>
          <w:ilvl w:val="0"/>
          <w:numId w:val="13"/>
        </w:numPr>
        <w:tabs>
          <w:tab w:val="left" w:pos="270"/>
        </w:tabs>
        <w:adjustRightInd w:val="0"/>
        <w:spacing w:line="240" w:lineRule="auto"/>
        <w:ind w:left="270" w:hanging="270"/>
        <w:jc w:val="left"/>
      </w:pPr>
      <w:r>
        <w:t xml:space="preserve">J. Picone </w:t>
      </w:r>
      <w:r w:rsidR="00EF4B54">
        <w:t xml:space="preserve">is </w:t>
      </w:r>
      <w:r>
        <w:t xml:space="preserve">with the </w:t>
      </w:r>
      <w:r w:rsidRPr="00676ED1">
        <w:t xml:space="preserve">Department of Electrical and Computer Engineering at </w:t>
      </w:r>
      <w:r>
        <w:t>Temple University, 1947 North 12</w:t>
      </w:r>
      <w:r w:rsidRPr="00AD4DC7">
        <w:rPr>
          <w:vertAlign w:val="superscript"/>
        </w:rPr>
        <w:t>th</w:t>
      </w:r>
      <w:r>
        <w:t xml:space="preserve"> Street, Philadelphia, Pennsylvania 19027 USA</w:t>
      </w:r>
      <w:r w:rsidRPr="00676ED1">
        <w:t xml:space="preserve"> (phone: </w:t>
      </w:r>
      <w:r>
        <w:t>215-204-4841</w:t>
      </w:r>
      <w:r w:rsidRPr="00676ED1">
        <w:t>; fax:</w:t>
      </w:r>
      <w:r w:rsidR="00055C3A">
        <w:t> 215-204-5960</w:t>
      </w:r>
      <w:r w:rsidRPr="00676ED1">
        <w:t xml:space="preserve">; email: </w:t>
      </w:r>
      <w:r w:rsidRPr="00FD6A8E">
        <w:t>joseph.picone@isip.piconepress.com</w:t>
      </w:r>
      <w:r w:rsidRPr="00676ED1">
        <w:t>).</w:t>
      </w:r>
      <w:r>
        <w:t xml:space="preserve"> </w:t>
      </w:r>
    </w:p>
    <w:bookmarkEnd w:id="3"/>
    <w:p w14:paraId="42A25941" w14:textId="77777777" w:rsidR="00E97402" w:rsidRPr="002164F9" w:rsidRDefault="00C51170" w:rsidP="00C51170">
      <w:pPr>
        <w:pStyle w:val="Heading1"/>
      </w:pPr>
      <w:r>
        <w:lastRenderedPageBreak/>
        <w:t>Introduction</w:t>
      </w:r>
    </w:p>
    <w:p w14:paraId="6946F105" w14:textId="77777777" w:rsidR="006534DE" w:rsidRDefault="006534DE" w:rsidP="006534DE">
      <w:pPr>
        <w:kinsoku w:val="0"/>
      </w:pPr>
      <w:r>
        <w:t xml:space="preserve">The goal in speaker verification is to accept or reject the identity claim made by a speaker. This is widely used in a variety of applications ranging from secured access and surveillance to multimodal verification. A challenge for statistical modeling in speaker verification is to accurately and efficiently represent the probability distribution of speaker features so that even similar sounding speakers can be distinguished. The majority of speaker recognition systems today utilize Gaussian Mixture Models (GMMs) either entirely or as part of a hybrid model </w:t>
      </w:r>
      <w:r w:rsidR="00C15900">
        <w:t>(Beigi, 2011).</w:t>
      </w:r>
    </w:p>
    <w:p w14:paraId="619947EC" w14:textId="77777777" w:rsidR="00C15900" w:rsidRDefault="006534DE" w:rsidP="006534DE">
      <w:pPr>
        <w:kinsoku w:val="0"/>
      </w:pPr>
      <w:r>
        <w:t xml:space="preserve">There are two well-known drawbacks of the GMM model. The first involves </w:t>
      </w:r>
      <w:r w:rsidR="00C15900">
        <w:t xml:space="preserve">statistical independence – there are obviously dependencies </w:t>
      </w:r>
      <w:r>
        <w:t>between absolute, static, and acceleration feature coefficients</w:t>
      </w:r>
      <w:r w:rsidR="00C15900">
        <w:t xml:space="preserve">. Constructing a </w:t>
      </w:r>
      <w:r>
        <w:t>GMM</w:t>
      </w:r>
      <w:r w:rsidR="00C15900">
        <w:t xml:space="preserve"> from standard features decorrelated using only </w:t>
      </w:r>
      <w:r w:rsidR="00401B5D">
        <w:t xml:space="preserve">a </w:t>
      </w:r>
      <w:r w:rsidR="00C15900">
        <w:t xml:space="preserve">diagonal covariance matrix </w:t>
      </w:r>
      <w:r>
        <w:t xml:space="preserve">does not </w:t>
      </w:r>
      <w:r w:rsidR="00C15900">
        <w:t>adequately model t</w:t>
      </w:r>
      <w:r>
        <w:t>h</w:t>
      </w:r>
      <w:r w:rsidR="00C15900">
        <w:t>ese dependencies. Use of full covariance matrices results in models with an extremely large number of parameters and creates parameter estimation problems. Performance improvements with such techniques have been minimal, and often increase the system’s sensitivity to mismatched channel conditions. A major overarching goal in our work is to improve performance when training and evaluation conditions are mismatched, and the evaluation data contains previously unseen noise and channel conditions.</w:t>
      </w:r>
    </w:p>
    <w:p w14:paraId="50691348" w14:textId="77777777" w:rsidR="006534DE" w:rsidRDefault="006534DE" w:rsidP="006534DE">
      <w:pPr>
        <w:kinsoku w:val="0"/>
      </w:pPr>
      <w:r>
        <w:t xml:space="preserve">The second more serious drawback, which is the focus of this work, is the implicit assumption of linearity in the MFCC dynamics. The derivatives of the cepstral features are only a linear approximation of the actual dynamics of the static features. However, a survey of studies on the subject shows that the speech signal contains significant nonlinear information, and using only derivative features to represent speech MFCC dynamics with GMM modeling is tantamount to discarding any nonlinear information present in the signal </w:t>
      </w:r>
      <w:r w:rsidR="009200C9">
        <w:t>(May, 2008; Kokkinos &amp; Maragos, 2005).</w:t>
      </w:r>
    </w:p>
    <w:p w14:paraId="6A15963B" w14:textId="77777777" w:rsidR="006534DE" w:rsidRDefault="006534DE" w:rsidP="006534DE">
      <w:pPr>
        <w:kinsoku w:val="0"/>
      </w:pPr>
      <w:r>
        <w:t xml:space="preserve">An obvious </w:t>
      </w:r>
      <w:r w:rsidR="00EA7AE9">
        <w:t xml:space="preserve">solution </w:t>
      </w:r>
      <w:r>
        <w:t xml:space="preserve">to this problem is to add features that can represent the nonlinear dynamic information. However, adding nonlinear invariants as features has not improved the robustness of speech and speaker recognition technologies in harsh or mismatched environments. </w:t>
      </w:r>
      <w:r w:rsidR="00401B5D">
        <w:t>The reasons for these failures include (1) </w:t>
      </w:r>
      <w:r>
        <w:t xml:space="preserve">it is difficult to estimate invariants reliably from speech, resulting in parameter estimation </w:t>
      </w:r>
      <w:r>
        <w:lastRenderedPageBreak/>
        <w:t>algorithms that need to be extensively tuned</w:t>
      </w:r>
      <w:r w:rsidR="00401B5D">
        <w:t>; (2) </w:t>
      </w:r>
      <w:r>
        <w:t>these estimation algorithms typically require an acoustic event to have a long duration</w:t>
      </w:r>
      <w:r w:rsidR="00401B5D">
        <w:t xml:space="preserve"> (Petry et al., 2002), and this </w:t>
      </w:r>
      <w:r>
        <w:t>gravely undermines the applicability of invariant features for a short-term stationary signal like speech</w:t>
      </w:r>
      <w:r w:rsidR="00401B5D">
        <w:t>; and (3) invariants only quantify the degree of nonlinearity and do not characterize the nature of the dynamics completely.</w:t>
      </w:r>
    </w:p>
    <w:p w14:paraId="593156E9" w14:textId="77777777" w:rsidR="006534DE" w:rsidRDefault="006534DE" w:rsidP="006534DE">
      <w:pPr>
        <w:kinsoku w:val="0"/>
      </w:pPr>
      <w:r>
        <w:t xml:space="preserve">The primary goal of this work is to approach the information representation problem at the </w:t>
      </w:r>
      <w:r w:rsidR="005C149E">
        <w:t xml:space="preserve">acoustic </w:t>
      </w:r>
      <w:r>
        <w:t>modeling level using a nonlinear mixture autoregressive model (MixAR)</w:t>
      </w:r>
      <w:r w:rsidR="004B004A">
        <w:t xml:space="preserve"> (Zeevi et al., 2000)</w:t>
      </w:r>
      <w:r>
        <w:t xml:space="preserve">, thereby accounting for the nonlinear dynamics of speech in the base model and minimizing the dimensionality of the feature space. </w:t>
      </w:r>
      <w:r w:rsidR="00B51081">
        <w:t xml:space="preserve">This model is shown in </w:t>
      </w:r>
      <w:r>
        <w:t>Previous work on mixture autoregressive modeling for speech has been in the context of hidden Markov models for speech recognition</w:t>
      </w:r>
      <w:r w:rsidR="004B004A">
        <w:t xml:space="preserve"> (Juang</w:t>
      </w:r>
      <w:r w:rsidR="005C149E">
        <w:t xml:space="preserve"> &amp; Rabiner, 1985</w:t>
      </w:r>
      <w:r w:rsidR="004B004A">
        <w:t>)</w:t>
      </w:r>
      <w:r>
        <w:t>. A more recent investigation of AR-HMMs</w:t>
      </w:r>
      <w:r w:rsidR="005C149E">
        <w:t> (Ephraim</w:t>
      </w:r>
      <w:r w:rsidR="00EA7AE9">
        <w:t> </w:t>
      </w:r>
      <w:r w:rsidR="005C149E">
        <w:t>&amp;</w:t>
      </w:r>
      <w:r w:rsidR="00EA7AE9">
        <w:t> </w:t>
      </w:r>
      <w:r w:rsidR="005C149E">
        <w:t>Roberts,</w:t>
      </w:r>
      <w:r w:rsidR="00EA7AE9">
        <w:t> </w:t>
      </w:r>
      <w:r w:rsidR="005C149E">
        <w:t xml:space="preserve">2005) </w:t>
      </w:r>
      <w:r>
        <w:t>used a switching autoregressive process to capture signal correlations during state transitions. Results on speech recognition showed that at best the model was only comparable to an MFCC-based HMM using a GMM observation model. Another model considered speech features as a GMM white noise process filtered through an autoregressive signal for speaker identification</w:t>
      </w:r>
      <w:r w:rsidR="005C149E">
        <w:t> (Ayadi, 2008).</w:t>
      </w:r>
    </w:p>
    <w:p w14:paraId="54DFFDB0" w14:textId="77777777" w:rsidR="006534DE" w:rsidRDefault="006534DE" w:rsidP="006534DE">
      <w:pPr>
        <w:kinsoku w:val="0"/>
      </w:pPr>
      <w:r>
        <w:t xml:space="preserve">A more sophisticated model </w:t>
      </w:r>
      <w:r w:rsidR="005C149E">
        <w:t xml:space="preserve">(Wong &amp; Li, 2000) </w:t>
      </w:r>
      <w:r>
        <w:t xml:space="preserve">considers a mixture of autoregressive filters (MAR) for the observation model. Our earlier work </w:t>
      </w:r>
      <w:r w:rsidR="005C149E">
        <w:t xml:space="preserve">(Srinivasan et al., 2008) </w:t>
      </w:r>
      <w:r>
        <w:t>considered this model for phone classification. MixAR is a generalization of MAR, where the mixture weights are allowed to be time</w:t>
      </w:r>
      <w:r w:rsidR="00EA7AE9">
        <w:noBreakHyphen/>
      </w:r>
      <w:r>
        <w:t>varying and data-dependent. In this work, we apply the MixAR model to feature vector</w:t>
      </w:r>
      <w:r w:rsidR="005C149E">
        <w:t>s in a speaker recognition task, and demonstrate improved performance over the more limited MAR model.</w:t>
      </w:r>
    </w:p>
    <w:p w14:paraId="301428FF" w14:textId="77777777" w:rsidR="006534DE" w:rsidRDefault="006534DE" w:rsidP="006534DE">
      <w:pPr>
        <w:kinsoku w:val="0"/>
      </w:pPr>
      <w:r>
        <w:t xml:space="preserve">The rest of the paper is organized as follows: </w:t>
      </w:r>
      <w:r w:rsidR="005C149E">
        <w:t>Section </w:t>
      </w:r>
      <w:r w:rsidR="00282A4F">
        <w:fldChar w:fldCharType="begin"/>
      </w:r>
      <w:r w:rsidR="00282A4F">
        <w:instrText xml:space="preserve"> REF _Ref221815713 \w </w:instrText>
      </w:r>
      <w:r w:rsidR="00282A4F">
        <w:fldChar w:fldCharType="separate"/>
      </w:r>
      <w:r w:rsidR="00EF07E6">
        <w:t>II</w:t>
      </w:r>
      <w:r w:rsidR="00282A4F">
        <w:fldChar w:fldCharType="end"/>
      </w:r>
      <w:r w:rsidR="005C149E">
        <w:t xml:space="preserve"> formally </w:t>
      </w:r>
      <w:r>
        <w:t>defines the MixAR model</w:t>
      </w:r>
      <w:r w:rsidR="005C149E">
        <w:t xml:space="preserve">, </w:t>
      </w:r>
      <w:r>
        <w:t>explains some of the relevant properties</w:t>
      </w:r>
      <w:r w:rsidR="005C149E">
        <w:t xml:space="preserve"> of this model </w:t>
      </w:r>
      <w:r>
        <w:t xml:space="preserve">and discusses </w:t>
      </w:r>
      <w:r w:rsidR="005C149E">
        <w:t xml:space="preserve">the </w:t>
      </w:r>
      <w:r>
        <w:t>parameter estimation problem. Results of experiments using synthetic data are included in Section</w:t>
      </w:r>
      <w:r w:rsidR="005C149E">
        <w:t> </w:t>
      </w:r>
      <w:r w:rsidR="00282A4F">
        <w:fldChar w:fldCharType="begin"/>
      </w:r>
      <w:r w:rsidR="00282A4F">
        <w:instrText xml:space="preserve"> REF _Ref221815742 \w </w:instrText>
      </w:r>
      <w:r w:rsidR="00282A4F">
        <w:fldChar w:fldCharType="separate"/>
      </w:r>
      <w:r w:rsidR="00EF07E6">
        <w:t>III</w:t>
      </w:r>
      <w:r w:rsidR="00282A4F">
        <w:fldChar w:fldCharType="end"/>
      </w:r>
      <w:r w:rsidR="005C149E">
        <w:t xml:space="preserve"> </w:t>
      </w:r>
      <w:r>
        <w:t xml:space="preserve">and speaker verification experiments with real speech data are </w:t>
      </w:r>
      <w:r w:rsidR="005C149E">
        <w:t xml:space="preserve">presented </w:t>
      </w:r>
      <w:r>
        <w:t>in Section</w:t>
      </w:r>
      <w:r w:rsidR="005C149E">
        <w:t> </w:t>
      </w:r>
      <w:r w:rsidR="00282A4F">
        <w:fldChar w:fldCharType="begin"/>
      </w:r>
      <w:r w:rsidR="00282A4F">
        <w:instrText xml:space="preserve"> REF _Ref221815805 \w </w:instrText>
      </w:r>
      <w:r w:rsidR="00282A4F">
        <w:fldChar w:fldCharType="separate"/>
      </w:r>
      <w:r w:rsidR="00EF07E6">
        <w:t>IV</w:t>
      </w:r>
      <w:r w:rsidR="00282A4F">
        <w:fldChar w:fldCharType="end"/>
      </w:r>
      <w:r>
        <w:t xml:space="preserve">. Experiments documenting variation in performance with </w:t>
      </w:r>
      <w:r w:rsidR="005C149E">
        <w:t xml:space="preserve">the duration of </w:t>
      </w:r>
      <w:r>
        <w:t xml:space="preserve">training and evaluation </w:t>
      </w:r>
      <w:r w:rsidR="005C149E">
        <w:t xml:space="preserve">utterances </w:t>
      </w:r>
      <w:r>
        <w:t xml:space="preserve">are </w:t>
      </w:r>
      <w:r w:rsidR="00B261F4">
        <w:t xml:space="preserve">also </w:t>
      </w:r>
      <w:r>
        <w:t>discussed in Section</w:t>
      </w:r>
      <w:r w:rsidR="005C149E">
        <w:t> </w:t>
      </w:r>
      <w:r w:rsidR="00282A4F">
        <w:fldChar w:fldCharType="begin"/>
      </w:r>
      <w:r w:rsidR="00282A4F">
        <w:instrText xml:space="preserve"> REF _Ref221815805 \w </w:instrText>
      </w:r>
      <w:r w:rsidR="00282A4F">
        <w:fldChar w:fldCharType="separate"/>
      </w:r>
      <w:r w:rsidR="00EF07E6">
        <w:t>IV</w:t>
      </w:r>
      <w:r w:rsidR="00282A4F">
        <w:fldChar w:fldCharType="end"/>
      </w:r>
      <w:r>
        <w:t>. Finally, in Section</w:t>
      </w:r>
      <w:r w:rsidR="005C149E">
        <w:t> </w:t>
      </w:r>
      <w:r w:rsidR="00282A4F">
        <w:fldChar w:fldCharType="begin"/>
      </w:r>
      <w:r w:rsidR="00282A4F">
        <w:instrText xml:space="preserve"> REF _Ref221816193 \w </w:instrText>
      </w:r>
      <w:r w:rsidR="00282A4F">
        <w:fldChar w:fldCharType="separate"/>
      </w:r>
      <w:r w:rsidR="00EF07E6">
        <w:t>V</w:t>
      </w:r>
      <w:r w:rsidR="00282A4F">
        <w:fldChar w:fldCharType="end"/>
      </w:r>
      <w:r w:rsidR="00282A4F">
        <w:fldChar w:fldCharType="begin"/>
      </w:r>
      <w:r w:rsidR="00282A4F">
        <w:instrText xml:space="preserve"> REF _Ref221815912 \w </w:instrText>
      </w:r>
      <w:r w:rsidR="00282A4F">
        <w:fldChar w:fldCharType="separate"/>
      </w:r>
      <w:r w:rsidR="00EF07E6">
        <w:t>VI</w:t>
      </w:r>
      <w:r w:rsidR="00282A4F">
        <w:fldChar w:fldCharType="end"/>
      </w:r>
      <w:r w:rsidR="005C149E">
        <w:t xml:space="preserve"> </w:t>
      </w:r>
      <w:r>
        <w:t xml:space="preserve">we present our conclusions and discuss future </w:t>
      </w:r>
      <w:r w:rsidR="005C149E">
        <w:t>directions for this research</w:t>
      </w:r>
      <w:r>
        <w:t>.</w:t>
      </w:r>
    </w:p>
    <w:p w14:paraId="1075933C" w14:textId="77777777" w:rsidR="007661B9" w:rsidRPr="002164F9" w:rsidRDefault="007661B9" w:rsidP="009F09CB">
      <w:pPr>
        <w:kinsoku w:val="0"/>
      </w:pPr>
    </w:p>
    <w:p w14:paraId="099E1B0C" w14:textId="77777777" w:rsidR="00E97402" w:rsidRPr="002164F9" w:rsidRDefault="00AB0AA6" w:rsidP="00C51170">
      <w:pPr>
        <w:pStyle w:val="Heading1"/>
      </w:pPr>
      <w:bookmarkStart w:id="4" w:name="_Ref221815713"/>
      <w:r>
        <w:lastRenderedPageBreak/>
        <w:t>The MIXAR MODEL</w:t>
      </w:r>
      <w:bookmarkEnd w:id="4"/>
    </w:p>
    <w:p w14:paraId="11806252" w14:textId="77777777" w:rsidR="00F45069" w:rsidRDefault="00F45069" w:rsidP="00F45069">
      <w:r w:rsidRPr="00035070">
        <w:t xml:space="preserve">A mixture autoregressive process (MixAR) of order </w:t>
      </w:r>
      <w:r w:rsidRPr="00035070">
        <w:rPr>
          <w:i/>
        </w:rPr>
        <w:t>p</w:t>
      </w:r>
      <w:r w:rsidRPr="00035070">
        <w:rPr>
          <w:vertAlign w:val="superscript"/>
        </w:rPr>
        <w:t xml:space="preserve"> </w:t>
      </w:r>
      <w:r w:rsidRPr="00035070">
        <w:t xml:space="preserve">with </w:t>
      </w:r>
      <w:r w:rsidRPr="00035070">
        <w:rPr>
          <w:i/>
        </w:rPr>
        <w:t xml:space="preserve">m </w:t>
      </w:r>
      <w:r w:rsidRPr="00035070">
        <w:t xml:space="preserve">components, </w:t>
      </w:r>
      <w:r w:rsidRPr="00035070">
        <w:rPr>
          <w:i/>
        </w:rPr>
        <w:t>X</w:t>
      </w:r>
      <w:r w:rsidRPr="00035070">
        <w:t>={</w:t>
      </w:r>
      <w:r w:rsidRPr="00035070">
        <w:rPr>
          <w:i/>
        </w:rPr>
        <w:t>x</w:t>
      </w:r>
      <w:r w:rsidRPr="00035070">
        <w:t>[</w:t>
      </w:r>
      <w:r w:rsidRPr="00035070">
        <w:rPr>
          <w:i/>
        </w:rPr>
        <w:t>n</w:t>
      </w:r>
      <w:r w:rsidRPr="00035070">
        <w:t>]}, is defined as </w:t>
      </w:r>
      <w:r w:rsidR="0085259C">
        <w:t>(Zeevi et al., 2000):</w:t>
      </w:r>
    </w:p>
    <w:p w14:paraId="054897CB" w14:textId="77777777" w:rsidR="00F45069" w:rsidRDefault="001334C7" w:rsidP="0085259C">
      <w:pPr>
        <w:pStyle w:val="Text"/>
        <w:tabs>
          <w:tab w:val="right" w:pos="9360"/>
        </w:tabs>
        <w:spacing w:line="240" w:lineRule="auto"/>
        <w:ind w:firstLine="360"/>
      </w:pPr>
      <w:r w:rsidRPr="001334C7">
        <w:rPr>
          <w:rFonts w:eastAsia="SimSun"/>
          <w:position w:val="-136"/>
        </w:rPr>
        <w:object w:dxaOrig="5420" w:dyaOrig="2840" w14:anchorId="4EB6F8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65pt;height:114pt" o:ole="">
            <v:imagedata r:id="rId9" o:title=""/>
          </v:shape>
          <o:OLEObject Type="Embed" ProgID="Equation.DSMT4" ShapeID="_x0000_i1025" DrawAspect="Content" ObjectID="_1295620655" r:id="rId10"/>
        </w:object>
      </w:r>
      <w:r w:rsidR="00F45069">
        <w:rPr>
          <w:rFonts w:eastAsia="SimSun"/>
          <w:position w:val="-110"/>
        </w:rPr>
        <w:tab/>
      </w:r>
      <w:r w:rsidR="00F45069">
        <w:rPr>
          <w:rFonts w:eastAsia="SimSun"/>
          <w:position w:val="-110"/>
        </w:rPr>
        <w:fldChar w:fldCharType="begin"/>
      </w:r>
      <w:r w:rsidR="00F45069">
        <w:rPr>
          <w:rFonts w:eastAsia="SimSun"/>
          <w:position w:val="-110"/>
        </w:rPr>
        <w:instrText xml:space="preserve"> MACROBUTTON MTPlaceRef \* MERGEFORMAT </w:instrText>
      </w:r>
      <w:r w:rsidR="00F45069">
        <w:rPr>
          <w:rFonts w:eastAsia="SimSun"/>
          <w:position w:val="-110"/>
        </w:rPr>
        <w:fldChar w:fldCharType="begin"/>
      </w:r>
      <w:r w:rsidR="00F45069">
        <w:rPr>
          <w:rFonts w:eastAsia="SimSun"/>
          <w:position w:val="-110"/>
        </w:rPr>
        <w:instrText xml:space="preserve"> SEQ MTEqn \h \* MERGEFORMAT </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begin"/>
      </w:r>
      <w:r w:rsidR="00F45069">
        <w:rPr>
          <w:rFonts w:eastAsia="SimSun"/>
          <w:position w:val="-110"/>
        </w:rPr>
        <w:instrText xml:space="preserve"> SEQ MTEqn \c \* Arabic \* MERGEFORMAT </w:instrText>
      </w:r>
      <w:r w:rsidR="00F45069">
        <w:rPr>
          <w:rFonts w:eastAsia="SimSun"/>
          <w:position w:val="-110"/>
        </w:rPr>
        <w:fldChar w:fldCharType="separate"/>
      </w:r>
      <w:r w:rsidR="00EF07E6">
        <w:rPr>
          <w:rFonts w:eastAsia="SimSun"/>
          <w:noProof/>
          <w:position w:val="-110"/>
        </w:rPr>
        <w:instrText>1</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end"/>
      </w:r>
    </w:p>
    <w:p w14:paraId="4CF3FC78" w14:textId="77777777" w:rsidR="00F45069" w:rsidRDefault="00F45069" w:rsidP="00F45069">
      <w:pPr>
        <w:pStyle w:val="Text"/>
        <w:ind w:firstLine="144"/>
      </w:pPr>
    </w:p>
    <w:p w14:paraId="47296A80" w14:textId="77777777" w:rsidR="00F45069" w:rsidRPr="00616459" w:rsidRDefault="00F45069" w:rsidP="0085259C">
      <w:pPr>
        <w:ind w:firstLine="0"/>
      </w:pPr>
      <w:r w:rsidRPr="00616459">
        <w:t xml:space="preserve">where </w:t>
      </w:r>
      <w:r w:rsidRPr="0085259C">
        <w:rPr>
          <w:i/>
        </w:rPr>
        <w:t>ε</w:t>
      </w:r>
      <w:r w:rsidRPr="0085259C">
        <w:rPr>
          <w:vertAlign w:val="subscript"/>
        </w:rPr>
        <w:t>i</w:t>
      </w:r>
      <w:r w:rsidRPr="0085259C">
        <w:t xml:space="preserve"> </w:t>
      </w:r>
      <w:r w:rsidRPr="00616459">
        <w:t xml:space="preserve">is a zero-mean Gaussian random process with a variance of </w:t>
      </w:r>
      <w:r w:rsidR="001334C7" w:rsidRPr="001334C7">
        <w:rPr>
          <w:position w:val="-10"/>
        </w:rPr>
        <w:object w:dxaOrig="320" w:dyaOrig="400" w14:anchorId="5C6B8A14">
          <v:shape id="_x0000_i1026" type="#_x0000_t75" style="width:12.65pt;height:16.65pt" o:ole="">
            <v:imagedata r:id="rId11" o:title=""/>
          </v:shape>
          <o:OLEObject Type="Embed" ProgID="Equation.DSMT4" ShapeID="_x0000_i1026" DrawAspect="Content" ObjectID="_1295620656" r:id="rId12"/>
        </w:object>
      </w:r>
      <w:r w:rsidRPr="00616459">
        <w:t xml:space="preserve">, “w.p.” denotes “with probability” and the gating weights, </w:t>
      </w:r>
      <w:r w:rsidRPr="00616459">
        <w:rPr>
          <w:i/>
        </w:rPr>
        <w:t>W</w:t>
      </w:r>
      <w:r w:rsidRPr="00616459">
        <w:rPr>
          <w:vertAlign w:val="subscript"/>
        </w:rPr>
        <w:t>i</w:t>
      </w:r>
      <w:r w:rsidRPr="00616459">
        <w:t xml:space="preserve"> sum to 1. The linear prediction coefficients, {</w:t>
      </w:r>
      <w:r w:rsidRPr="00616459">
        <w:rPr>
          <w:i/>
        </w:rPr>
        <w:t>a</w:t>
      </w:r>
      <w:r w:rsidRPr="00616459">
        <w:rPr>
          <w:vertAlign w:val="subscript"/>
        </w:rPr>
        <w:t>i</w:t>
      </w:r>
      <w:r w:rsidRPr="00616459">
        <w:t xml:space="preserve">}, represent the dynamic model, where </w:t>
      </w:r>
      <w:r w:rsidRPr="00616459">
        <w:rPr>
          <w:i/>
        </w:rPr>
        <w:t>a</w:t>
      </w:r>
      <w:r w:rsidRPr="00616459">
        <w:rPr>
          <w:vertAlign w:val="subscript"/>
        </w:rPr>
        <w:t>i,0</w:t>
      </w:r>
      <w:r w:rsidRPr="00616459">
        <w:t xml:space="preserve"> are the component means, while </w:t>
      </w:r>
      <w:r w:rsidRPr="00616459">
        <w:rPr>
          <w:i/>
        </w:rPr>
        <w:t>w</w:t>
      </w:r>
      <w:r w:rsidRPr="00616459">
        <w:rPr>
          <w:i/>
          <w:vertAlign w:val="subscript"/>
        </w:rPr>
        <w:t>i</w:t>
      </w:r>
      <w:r w:rsidRPr="00616459">
        <w:t xml:space="preserve"> and </w:t>
      </w:r>
      <w:r w:rsidRPr="00616459">
        <w:rPr>
          <w:i/>
        </w:rPr>
        <w:t>g</w:t>
      </w:r>
      <w:r w:rsidRPr="00616459">
        <w:rPr>
          <w:i/>
          <w:vertAlign w:val="subscript"/>
        </w:rPr>
        <w:t>i</w:t>
      </w:r>
      <w:r w:rsidRPr="00616459">
        <w:t xml:space="preserve"> are called gating coefficients. It is apparent that an </w:t>
      </w:r>
      <w:r w:rsidRPr="00616459">
        <w:rPr>
          <w:i/>
        </w:rPr>
        <w:t>m</w:t>
      </w:r>
      <w:r w:rsidRPr="00616459">
        <w:t xml:space="preserve">-mixture MixAR process is the weighted sum of </w:t>
      </w:r>
      <w:r w:rsidRPr="00616459">
        <w:rPr>
          <w:i/>
        </w:rPr>
        <w:t>m</w:t>
      </w:r>
      <w:r w:rsidRPr="00616459">
        <w:t xml:space="preserve"> Gaussian autoregressive processes, with the time-dependent weights depending on previous data and the gating coefficients.</w:t>
      </w:r>
    </w:p>
    <w:p w14:paraId="1AE7815A" w14:textId="77777777" w:rsidR="00F45069" w:rsidRPr="00616459" w:rsidRDefault="00F45069" w:rsidP="00267C56">
      <w:r w:rsidRPr="00616459">
        <w:t xml:space="preserve">One insightful way of viewing this model is as a process in which each data sample at any one point in time is generated from one of the component AR mixture processes chosen randomly according to its weight </w:t>
      </w:r>
      <w:r w:rsidRPr="00616459">
        <w:rPr>
          <w:i/>
        </w:rPr>
        <w:t>W</w:t>
      </w:r>
      <w:r w:rsidRPr="00616459">
        <w:rPr>
          <w:vertAlign w:val="subscript"/>
        </w:rPr>
        <w:t>i</w:t>
      </w:r>
      <w:r w:rsidR="0085259C">
        <w:t xml:space="preserve">, as depicted in </w:t>
      </w:r>
      <w:r w:rsidR="00282A4F">
        <w:fldChar w:fldCharType="begin"/>
      </w:r>
      <w:r w:rsidR="00282A4F">
        <w:instrText xml:space="preserve"> REF _Ref22184</w:instrText>
      </w:r>
      <w:r w:rsidR="00282A4F">
        <w:instrText xml:space="preserve">2839 </w:instrText>
      </w:r>
      <w:r w:rsidR="00282A4F">
        <w:fldChar w:fldCharType="separate"/>
      </w:r>
      <w:r w:rsidR="00EF07E6">
        <w:t>Figure </w:t>
      </w:r>
      <w:r w:rsidR="00EF07E6">
        <w:rPr>
          <w:noProof/>
        </w:rPr>
        <w:t>1</w:t>
      </w:r>
      <w:r w:rsidR="00282A4F">
        <w:rPr>
          <w:noProof/>
        </w:rPr>
        <w:fldChar w:fldCharType="end"/>
      </w:r>
      <w:r w:rsidR="0085259C">
        <w:t xml:space="preserve">. </w:t>
      </w:r>
      <w:r w:rsidRPr="00616459">
        <w:t>One property of MixAR that is of particular relevance here is the ability of MixAR to model nonlinear time series </w:t>
      </w:r>
      <w:r w:rsidR="0085259C">
        <w:t xml:space="preserve">(Zeevi et al., 2000; Wong &amp; Li, 2000). </w:t>
      </w:r>
      <w:r w:rsidRPr="00616459">
        <w:t>Though the individual component AR processes are linear, the probabilistic mixing of these AR processes constitutes a nonlinear model. Even when the mixture weights are fixed, the model reduces to MAR, which is still nonlinear. The addition of a gating system layer for weight generation increases the flexibility of the model even further, allowing us to model distributions as a function of past data.</w:t>
      </w:r>
    </w:p>
    <w:p w14:paraId="3E5A0CCC" w14:textId="77777777" w:rsidR="00F45069" w:rsidRPr="00616459" w:rsidRDefault="00F45069" w:rsidP="00267C56">
      <w:r w:rsidRPr="00616459">
        <w:t>Several other properties of MixAR, including a mathematically rigorous proof of the asymptotic performance of a MixAR model for stochastic processes are derived in </w:t>
      </w:r>
      <w:r w:rsidR="0085259C">
        <w:t xml:space="preserve">(Zeevi et al., 2000). </w:t>
      </w:r>
      <w:r w:rsidRPr="00616459">
        <w:t xml:space="preserve">The </w:t>
      </w:r>
      <w:r>
        <w:t xml:space="preserve">same work also discusses the </w:t>
      </w:r>
      <w:r w:rsidRPr="00616459">
        <w:t>problem of parameter</w:t>
      </w:r>
      <w:r>
        <w:t xml:space="preserve"> estimation; however some practical implementation issues remain and we discuss them in the next</w:t>
      </w:r>
      <w:r w:rsidR="0085259C">
        <w:t xml:space="preserve">. </w:t>
      </w:r>
      <w:r w:rsidRPr="00616459">
        <w:t xml:space="preserve">Note that in the original formulation, both the gate and prediction </w:t>
      </w:r>
      <w:r w:rsidRPr="00616459">
        <w:lastRenderedPageBreak/>
        <w:t>orders were constrained to be equal. In this paper, we restrict ourselves to MixAR models of order one to avoid difficulties during parameter estimation. We used the ISIP public domain speech recognition software </w:t>
      </w:r>
      <w:r w:rsidR="0085259C">
        <w:t>(Huang &amp; Picone, 2002) t</w:t>
      </w:r>
      <w:r w:rsidRPr="00616459">
        <w:t>o implement the MixAR model as well as integrate it into an existing speaker verification system.</w:t>
      </w:r>
    </w:p>
    <w:p w14:paraId="1FA9C34E" w14:textId="77777777" w:rsidR="00F45069" w:rsidRDefault="0085259C" w:rsidP="0085259C">
      <w:pPr>
        <w:pStyle w:val="Heading2"/>
      </w:pPr>
      <w:r>
        <w:t xml:space="preserve">Estimation of the Prediction and Variance </w:t>
      </w:r>
      <w:r w:rsidR="00F45069">
        <w:t>Parameter</w:t>
      </w:r>
      <w:r>
        <w:t>s</w:t>
      </w:r>
    </w:p>
    <w:p w14:paraId="4EB64EF8" w14:textId="77777777" w:rsidR="00F45069" w:rsidRDefault="00F45069" w:rsidP="00267C56">
      <w:r w:rsidRPr="00267C56">
        <w:t>Similar to the well-known training procedure for GMM, maximum likelihood estimates for MixAR prediction and variance parameters can be calculated using the Expectation-Maximization (EM) algorithm </w:t>
      </w:r>
      <w:r w:rsidR="001334C7">
        <w:t xml:space="preserve">(Dempster et al., 1977). </w:t>
      </w:r>
      <w:r w:rsidRPr="00267C56">
        <w:t xml:space="preserve">Given </w:t>
      </w:r>
      <w:r w:rsidR="001334C7">
        <w:t xml:space="preserve">an </w:t>
      </w:r>
      <w:r w:rsidRPr="00267C56">
        <w:t xml:space="preserve">order, </w:t>
      </w:r>
      <w:r w:rsidRPr="001334C7">
        <w:rPr>
          <w:i/>
        </w:rPr>
        <w:t>p</w:t>
      </w:r>
      <w:r w:rsidRPr="00267C56">
        <w:t xml:space="preserve">, the parameter set for each of the </w:t>
      </w:r>
      <w:r w:rsidRPr="001334C7">
        <w:rPr>
          <w:i/>
        </w:rPr>
        <w:t>m</w:t>
      </w:r>
      <w:r w:rsidRPr="00267C56">
        <w:t xml:space="preserve"> components of a MAR model consi</w:t>
      </w:r>
      <w:r w:rsidRPr="00616459">
        <w:t xml:space="preserve">sts of </w:t>
      </w:r>
      <w:r w:rsidRPr="00616459">
        <w:rPr>
          <w:i/>
        </w:rPr>
        <w:t>p</w:t>
      </w:r>
      <w:r w:rsidRPr="00616459">
        <w:t>+1 predictor coefficients (including the mean), the error variance, and mixing weight:</w:t>
      </w:r>
    </w:p>
    <w:p w14:paraId="43004C72" w14:textId="77777777" w:rsidR="001334C7" w:rsidRDefault="001334C7" w:rsidP="001334C7">
      <w:pPr>
        <w:pStyle w:val="Equation"/>
      </w:pPr>
      <w:r w:rsidRPr="001334C7">
        <w:rPr>
          <w:position w:val="-24"/>
        </w:rPr>
        <w:object w:dxaOrig="5760" w:dyaOrig="460" w14:anchorId="249CF736">
          <v:shape id="_x0000_i1027" type="#_x0000_t75" style="width:230.65pt;height:18.65pt" o:ole="">
            <v:imagedata r:id="rId13" o:title=""/>
          </v:shape>
          <o:OLEObject Type="Embed" ProgID="Equation.DSMT4" ShapeID="_x0000_i1027" DrawAspect="Content" ObjectID="_1295620657" r:id="rId14"/>
        </w:object>
      </w:r>
      <w:r>
        <w:t xml:space="preserve"> </w:t>
      </w:r>
      <w:r>
        <w:tab/>
      </w:r>
      <w:r w:rsidRPr="001334C7">
        <w:rPr>
          <w:position w:val="-6"/>
        </w:rPr>
        <w:fldChar w:fldCharType="begin"/>
      </w:r>
      <w:r w:rsidRPr="001334C7">
        <w:rPr>
          <w:position w:val="-6"/>
        </w:rPr>
        <w:instrText xml:space="preserve"> MACROBUTTON MTPlaceRef \* MERGEFORMAT </w:instrText>
      </w:r>
      <w:r w:rsidRPr="001334C7">
        <w:rPr>
          <w:position w:val="-6"/>
        </w:rPr>
        <w:fldChar w:fldCharType="begin"/>
      </w:r>
      <w:r w:rsidRPr="001334C7">
        <w:rPr>
          <w:position w:val="-6"/>
        </w:rPr>
        <w:instrText xml:space="preserve"> SEQ MTEqn \h \* MERGEFORMAT </w:instrText>
      </w:r>
      <w:r w:rsidRPr="001334C7">
        <w:rPr>
          <w:position w:val="-6"/>
        </w:rPr>
        <w:fldChar w:fldCharType="end"/>
      </w:r>
      <w:r w:rsidRPr="001334C7">
        <w:rPr>
          <w:position w:val="-6"/>
        </w:rPr>
        <w:instrText>(</w:instrText>
      </w:r>
      <w:r w:rsidRPr="001334C7">
        <w:rPr>
          <w:position w:val="-6"/>
        </w:rPr>
        <w:fldChar w:fldCharType="begin"/>
      </w:r>
      <w:r w:rsidRPr="001334C7">
        <w:rPr>
          <w:position w:val="-6"/>
        </w:rPr>
        <w:instrText xml:space="preserve"> SEQ MTEqn \c \* Arabic \* MERGEFORMAT </w:instrText>
      </w:r>
      <w:r w:rsidRPr="001334C7">
        <w:rPr>
          <w:position w:val="-6"/>
        </w:rPr>
        <w:fldChar w:fldCharType="separate"/>
      </w:r>
      <w:r w:rsidR="00EF07E6">
        <w:rPr>
          <w:noProof/>
          <w:position w:val="-6"/>
        </w:rPr>
        <w:instrText>2</w:instrText>
      </w:r>
      <w:r w:rsidRPr="001334C7">
        <w:rPr>
          <w:position w:val="-6"/>
        </w:rPr>
        <w:fldChar w:fldCharType="end"/>
      </w:r>
      <w:r w:rsidRPr="001334C7">
        <w:rPr>
          <w:position w:val="-6"/>
        </w:rPr>
        <w:instrText>)</w:instrText>
      </w:r>
      <w:r w:rsidRPr="001334C7">
        <w:rPr>
          <w:position w:val="-6"/>
        </w:rPr>
        <w:fldChar w:fldCharType="end"/>
      </w:r>
    </w:p>
    <w:p w14:paraId="7D818EC5" w14:textId="77777777" w:rsidR="001334C7" w:rsidRDefault="00F45069" w:rsidP="001334C7">
      <w:pPr>
        <w:pStyle w:val="Equation"/>
        <w:ind w:firstLine="0"/>
      </w:pPr>
      <w:r w:rsidRPr="00616459">
        <w:t>To estimate these parameters, we first need an initial guess for these parameters and then we iterate with EM to suc</w:t>
      </w:r>
      <w:r w:rsidR="001334C7">
        <w:t>cessively refine the estimates.</w:t>
      </w:r>
    </w:p>
    <w:p w14:paraId="6E4F2834" w14:textId="77777777" w:rsidR="00F45069" w:rsidRDefault="00F45069" w:rsidP="001334C7">
      <w:r w:rsidRPr="00616459">
        <w:t>An initialization strategy that we found to work reasonably well was to first train a GMM with the same number of mixtures and then set each component of the MixAR to have the same mean, variance, and weight as the GMM model. We initialize the predictor coefficients and the data-dependency gating coefficients, {</w:t>
      </w:r>
      <w:r w:rsidRPr="00616459">
        <w:rPr>
          <w:i/>
        </w:rPr>
        <w:t>A</w:t>
      </w:r>
      <w:r w:rsidRPr="00616459">
        <w:rPr>
          <w:i/>
          <w:vertAlign w:val="subscript"/>
        </w:rPr>
        <w:t>i</w:t>
      </w:r>
      <w:r w:rsidRPr="00616459">
        <w:t>}</w:t>
      </w:r>
      <w:r w:rsidR="001334C7">
        <w:t xml:space="preserve">, </w:t>
      </w:r>
      <w:r w:rsidRPr="00616459">
        <w:t>to zero. These initial parameters can be then refined recursively using an E-step</w:t>
      </w:r>
      <w:r w:rsidR="001334C7">
        <w:t xml:space="preserve"> (Zeevi et al., 2000; Wong &amp; Li, 2000):</w:t>
      </w:r>
    </w:p>
    <w:p w14:paraId="6DC650D8" w14:textId="77777777" w:rsidR="001334C7" w:rsidRDefault="001334C7" w:rsidP="001334C7">
      <w:pPr>
        <w:pStyle w:val="Equation"/>
      </w:pPr>
      <w:r w:rsidRPr="001334C7">
        <w:rPr>
          <w:position w:val="-70"/>
        </w:rPr>
        <w:object w:dxaOrig="2840" w:dyaOrig="1160" w14:anchorId="34C49335">
          <v:shape id="_x0000_i1028" type="#_x0000_t75" style="width:112pt;height:46pt" o:ole="">
            <v:imagedata r:id="rId15" o:title=""/>
          </v:shape>
          <o:OLEObject Type="Embed" ProgID="Equation.DSMT4" ShapeID="_x0000_i1028" DrawAspect="Content" ObjectID="_1295620658" r:id="rId16"/>
        </w:object>
      </w:r>
      <w:r>
        <w:t xml:space="preserve"> </w:t>
      </w:r>
      <w:r>
        <w:tab/>
      </w:r>
      <w:r w:rsidRPr="001334C7">
        <w:rPr>
          <w:position w:val="-14"/>
        </w:rPr>
        <w:fldChar w:fldCharType="begin"/>
      </w:r>
      <w:r w:rsidRPr="001334C7">
        <w:rPr>
          <w:position w:val="-14"/>
        </w:rPr>
        <w:instrText xml:space="preserve"> MACROBUTTON MTPlaceRef \* MERGEFORMAT </w:instrText>
      </w:r>
      <w:r w:rsidRPr="001334C7">
        <w:rPr>
          <w:position w:val="-14"/>
        </w:rPr>
        <w:fldChar w:fldCharType="begin"/>
      </w:r>
      <w:r w:rsidRPr="001334C7">
        <w:rPr>
          <w:position w:val="-14"/>
        </w:rPr>
        <w:instrText xml:space="preserve"> SEQ MTEqn \h \* MERGEFORMAT </w:instrText>
      </w:r>
      <w:r w:rsidRPr="001334C7">
        <w:rPr>
          <w:position w:val="-14"/>
        </w:rPr>
        <w:fldChar w:fldCharType="end"/>
      </w:r>
      <w:r w:rsidRPr="001334C7">
        <w:rPr>
          <w:position w:val="-14"/>
        </w:rPr>
        <w:instrText>(</w:instrText>
      </w:r>
      <w:r w:rsidRPr="001334C7">
        <w:rPr>
          <w:position w:val="-14"/>
        </w:rPr>
        <w:fldChar w:fldCharType="begin"/>
      </w:r>
      <w:r w:rsidRPr="001334C7">
        <w:rPr>
          <w:position w:val="-14"/>
        </w:rPr>
        <w:instrText xml:space="preserve"> SEQ MTEqn \c \* Arabic \* MERGEFORMAT </w:instrText>
      </w:r>
      <w:r w:rsidRPr="001334C7">
        <w:rPr>
          <w:position w:val="-14"/>
        </w:rPr>
        <w:fldChar w:fldCharType="separate"/>
      </w:r>
      <w:r w:rsidR="00EF07E6">
        <w:rPr>
          <w:noProof/>
          <w:position w:val="-14"/>
        </w:rPr>
        <w:instrText>3</w:instrText>
      </w:r>
      <w:r w:rsidRPr="001334C7">
        <w:rPr>
          <w:position w:val="-14"/>
        </w:rPr>
        <w:fldChar w:fldCharType="end"/>
      </w:r>
      <w:r w:rsidRPr="001334C7">
        <w:rPr>
          <w:position w:val="-14"/>
        </w:rPr>
        <w:instrText>)</w:instrText>
      </w:r>
      <w:r w:rsidRPr="001334C7">
        <w:rPr>
          <w:position w:val="-14"/>
        </w:rPr>
        <w:fldChar w:fldCharType="end"/>
      </w:r>
      <w:r>
        <w:t xml:space="preserve"> </w:t>
      </w:r>
    </w:p>
    <w:p w14:paraId="6C185558" w14:textId="77777777" w:rsidR="00F45069" w:rsidRDefault="00F45069" w:rsidP="001334C7">
      <w:pPr>
        <w:pStyle w:val="Text"/>
        <w:spacing w:line="480" w:lineRule="auto"/>
        <w:ind w:firstLine="0"/>
      </w:pPr>
      <w:r>
        <w:t>w</w:t>
      </w:r>
      <w:r w:rsidRPr="00616459">
        <w:t>here</w:t>
      </w:r>
    </w:p>
    <w:p w14:paraId="7C8EF9F1" w14:textId="77777777" w:rsidR="001334C7" w:rsidRDefault="001334C7" w:rsidP="001334C7">
      <w:pPr>
        <w:pStyle w:val="Equation"/>
        <w:rPr>
          <w:position w:val="-10"/>
        </w:rPr>
      </w:pPr>
      <w:r w:rsidRPr="001334C7">
        <w:rPr>
          <w:position w:val="-36"/>
        </w:rPr>
        <w:object w:dxaOrig="5420" w:dyaOrig="1220" w14:anchorId="745021C1">
          <v:shape id="_x0000_i1029" type="#_x0000_t75" style="width:217.35pt;height:49.35pt" o:ole="">
            <v:imagedata r:id="rId17" o:title=""/>
          </v:shape>
          <o:OLEObject Type="Embed" ProgID="Equation.DSMT4" ShapeID="_x0000_i1029" DrawAspect="Content" ObjectID="_1295620659" r:id="rId18"/>
        </w:object>
      </w:r>
      <w:r>
        <w:t xml:space="preserve"> </w:t>
      </w:r>
      <w:r>
        <w:tab/>
      </w:r>
      <w:r w:rsidRPr="001334C7">
        <w:rPr>
          <w:position w:val="-10"/>
        </w:rPr>
        <w:fldChar w:fldCharType="begin"/>
      </w:r>
      <w:r w:rsidRPr="001334C7">
        <w:rPr>
          <w:position w:val="-10"/>
        </w:rPr>
        <w:instrText xml:space="preserve"> MACROBUTTON MTPlaceRef \* MERGEFORMAT </w:instrText>
      </w:r>
      <w:r w:rsidRPr="001334C7">
        <w:rPr>
          <w:position w:val="-10"/>
        </w:rPr>
        <w:fldChar w:fldCharType="begin"/>
      </w:r>
      <w:r w:rsidRPr="001334C7">
        <w:rPr>
          <w:position w:val="-10"/>
        </w:rPr>
        <w:instrText xml:space="preserve"> SEQ MTEqn \h \* MERGEFORMAT </w:instrText>
      </w:r>
      <w:r w:rsidRPr="001334C7">
        <w:rPr>
          <w:position w:val="-10"/>
        </w:rPr>
        <w:fldChar w:fldCharType="end"/>
      </w:r>
      <w:r w:rsidRPr="001334C7">
        <w:rPr>
          <w:position w:val="-10"/>
        </w:rPr>
        <w:instrText>(</w:instrText>
      </w:r>
      <w:r w:rsidRPr="001334C7">
        <w:rPr>
          <w:position w:val="-10"/>
        </w:rPr>
        <w:fldChar w:fldCharType="begin"/>
      </w:r>
      <w:r w:rsidRPr="001334C7">
        <w:rPr>
          <w:position w:val="-10"/>
        </w:rPr>
        <w:instrText xml:space="preserve"> SEQ MTEqn \c \* Arabic \* MERGEFORMAT </w:instrText>
      </w:r>
      <w:r w:rsidRPr="001334C7">
        <w:rPr>
          <w:position w:val="-10"/>
        </w:rPr>
        <w:fldChar w:fldCharType="separate"/>
      </w:r>
      <w:r w:rsidR="00EF07E6">
        <w:rPr>
          <w:noProof/>
          <w:position w:val="-10"/>
        </w:rPr>
        <w:instrText>4</w:instrText>
      </w:r>
      <w:r w:rsidRPr="001334C7">
        <w:rPr>
          <w:position w:val="-10"/>
        </w:rPr>
        <w:fldChar w:fldCharType="end"/>
      </w:r>
      <w:r w:rsidRPr="001334C7">
        <w:rPr>
          <w:position w:val="-10"/>
        </w:rPr>
        <w:instrText>)</w:instrText>
      </w:r>
      <w:r w:rsidRPr="001334C7">
        <w:rPr>
          <w:position w:val="-10"/>
        </w:rPr>
        <w:fldChar w:fldCharType="end"/>
      </w:r>
    </w:p>
    <w:p w14:paraId="14177ED3" w14:textId="77777777" w:rsidR="001334C7" w:rsidRDefault="001334C7" w:rsidP="001334C7">
      <w:pPr>
        <w:ind w:firstLine="0"/>
      </w:pPr>
      <w:r>
        <w:t xml:space="preserve">represents </w:t>
      </w:r>
      <w:r w:rsidR="00F45069" w:rsidRPr="00616459">
        <w:t xml:space="preserve">the probability </w:t>
      </w:r>
      <w:r>
        <w:t xml:space="preserve">that </w:t>
      </w:r>
      <w:r w:rsidR="00F45069" w:rsidRPr="00616459">
        <w:t xml:space="preserve">a sample was generated from component </w:t>
      </w:r>
      <w:r w:rsidR="00F45069" w:rsidRPr="00616459">
        <w:rPr>
          <w:i/>
        </w:rPr>
        <w:t>l</w:t>
      </w:r>
      <w:r w:rsidR="00F45069" w:rsidRPr="00616459">
        <w:t xml:space="preserve"> at time instant </w:t>
      </w:r>
      <w:r w:rsidR="00F45069" w:rsidRPr="00616459">
        <w:rPr>
          <w:i/>
        </w:rPr>
        <w:t>n</w:t>
      </w:r>
      <w:r w:rsidR="00F45069" w:rsidRPr="00616459">
        <w:t>.</w:t>
      </w:r>
    </w:p>
    <w:p w14:paraId="64692A42" w14:textId="77777777" w:rsidR="00F45069" w:rsidRDefault="00F45069" w:rsidP="001334C7">
      <w:r w:rsidRPr="00616459">
        <w:t>The corresponding M-step is given by:</w:t>
      </w:r>
    </w:p>
    <w:p w14:paraId="31871C5D" w14:textId="77777777" w:rsidR="001334C7" w:rsidRDefault="001334C7" w:rsidP="001334C7">
      <w:pPr>
        <w:pStyle w:val="Equation"/>
        <w:spacing w:line="240" w:lineRule="auto"/>
      </w:pPr>
      <w:r w:rsidRPr="001334C7">
        <w:rPr>
          <w:position w:val="-18"/>
        </w:rPr>
        <w:object w:dxaOrig="1140" w:dyaOrig="520" w14:anchorId="412BF095">
          <v:shape id="_x0000_i1030" type="#_x0000_t75" style="width:46pt;height:20.65pt" o:ole="">
            <v:imagedata r:id="rId19" o:title=""/>
          </v:shape>
          <o:OLEObject Type="Embed" ProgID="Equation.DSMT4" ShapeID="_x0000_i1030" DrawAspect="Content" ObjectID="_1295620660"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82A4F">
        <w:fldChar w:fldCharType="begin"/>
      </w:r>
      <w:r w:rsidR="00282A4F">
        <w:instrText xml:space="preserve"> SEQ MTEqn \c \* Arabic \* MERGEFORMA</w:instrText>
      </w:r>
      <w:r w:rsidR="00282A4F">
        <w:instrText xml:space="preserve">T </w:instrText>
      </w:r>
      <w:r w:rsidR="00282A4F">
        <w:fldChar w:fldCharType="separate"/>
      </w:r>
      <w:r w:rsidR="00EF07E6">
        <w:rPr>
          <w:noProof/>
        </w:rPr>
        <w:instrText>5</w:instrText>
      </w:r>
      <w:r w:rsidR="00282A4F">
        <w:rPr>
          <w:noProof/>
        </w:rPr>
        <w:fldChar w:fldCharType="end"/>
      </w:r>
      <w:r>
        <w:instrText>)</w:instrText>
      </w:r>
      <w:r>
        <w:fldChar w:fldCharType="end"/>
      </w:r>
    </w:p>
    <w:p w14:paraId="2757F554" w14:textId="77777777" w:rsidR="001334C7" w:rsidRDefault="001334C7" w:rsidP="001334C7">
      <w:pPr>
        <w:pStyle w:val="Equation"/>
        <w:spacing w:line="240" w:lineRule="auto"/>
      </w:pPr>
      <w:r w:rsidRPr="001334C7">
        <w:rPr>
          <w:position w:val="-74"/>
        </w:rPr>
        <w:object w:dxaOrig="5160" w:dyaOrig="1720" w14:anchorId="4DB96D8D">
          <v:shape id="_x0000_i1031" type="#_x0000_t75" style="width:208pt;height:69.35pt" o:ole="">
            <v:imagedata r:id="rId21" o:title=""/>
          </v:shape>
          <o:OLEObject Type="Embed" ProgID="Equation.DSMT4" ShapeID="_x0000_i1031" DrawAspect="Content" ObjectID="_1295620661"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82A4F">
        <w:fldChar w:fldCharType="begin"/>
      </w:r>
      <w:r w:rsidR="00282A4F">
        <w:instrText xml:space="preserve"> SEQ MTEqn \c \* Arabic \* MERGEFORMAT </w:instrText>
      </w:r>
      <w:r w:rsidR="00282A4F">
        <w:fldChar w:fldCharType="separate"/>
      </w:r>
      <w:r w:rsidR="00EF07E6">
        <w:rPr>
          <w:noProof/>
        </w:rPr>
        <w:instrText>6</w:instrText>
      </w:r>
      <w:r w:rsidR="00282A4F">
        <w:rPr>
          <w:noProof/>
        </w:rPr>
        <w:fldChar w:fldCharType="end"/>
      </w:r>
      <w:r>
        <w:instrText>)</w:instrText>
      </w:r>
      <w:r>
        <w:fldChar w:fldCharType="end"/>
      </w:r>
      <w:r>
        <w:tab/>
      </w:r>
    </w:p>
    <w:p w14:paraId="746B4D50" w14:textId="77777777" w:rsidR="001334C7" w:rsidRDefault="001334C7" w:rsidP="001334C7">
      <w:pPr>
        <w:pStyle w:val="Equation"/>
        <w:spacing w:line="240" w:lineRule="auto"/>
      </w:pPr>
      <w:r w:rsidRPr="001334C7">
        <w:rPr>
          <w:position w:val="-38"/>
        </w:rPr>
        <w:object w:dxaOrig="3220" w:dyaOrig="840" w14:anchorId="5DACA9DD">
          <v:shape id="_x0000_i1032" type="#_x0000_t75" style="width:131.35pt;height:34pt" o:ole="">
            <v:imagedata r:id="rId23" o:title=""/>
          </v:shape>
          <o:OLEObject Type="Embed" ProgID="Equation.DSMT4" ShapeID="_x0000_i1032" DrawAspect="Content" ObjectID="_1295620662"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82A4F">
        <w:fldChar w:fldCharType="begin"/>
      </w:r>
      <w:r w:rsidR="00282A4F">
        <w:instrText xml:space="preserve"> SEQ MTEqn \c \* Arabic \* MERGEFORMAT </w:instrText>
      </w:r>
      <w:r w:rsidR="00282A4F">
        <w:fldChar w:fldCharType="separate"/>
      </w:r>
      <w:r w:rsidR="00EF07E6">
        <w:rPr>
          <w:noProof/>
        </w:rPr>
        <w:instrText>7</w:instrText>
      </w:r>
      <w:r w:rsidR="00282A4F">
        <w:rPr>
          <w:noProof/>
        </w:rPr>
        <w:fldChar w:fldCharType="end"/>
      </w:r>
      <w:r>
        <w:instrText>)</w:instrText>
      </w:r>
      <w:r>
        <w:fldChar w:fldCharType="end"/>
      </w:r>
    </w:p>
    <w:p w14:paraId="5381DFEF" w14:textId="77777777" w:rsidR="001334C7" w:rsidRDefault="001334C7" w:rsidP="001334C7">
      <w:pPr>
        <w:pStyle w:val="Equation"/>
        <w:spacing w:line="240" w:lineRule="auto"/>
      </w:pPr>
      <w:r w:rsidRPr="001334C7">
        <w:rPr>
          <w:position w:val="-30"/>
        </w:rPr>
        <w:object w:dxaOrig="2180" w:dyaOrig="720" w14:anchorId="43FD75DA">
          <v:shape id="_x0000_i1033" type="#_x0000_t75" style="width:88pt;height:28.65pt" o:ole="">
            <v:imagedata r:id="rId25" o:title=""/>
          </v:shape>
          <o:OLEObject Type="Embed" ProgID="Equation.DSMT4" ShapeID="_x0000_i1033" DrawAspect="Content" ObjectID="_1295620663"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82A4F">
        <w:fldChar w:fldCharType="begin"/>
      </w:r>
      <w:r w:rsidR="00282A4F">
        <w:instrText xml:space="preserve"> SEQ MTEqn \c \* Arabic \* MERGEFORMAT </w:instrText>
      </w:r>
      <w:r w:rsidR="00282A4F">
        <w:fldChar w:fldCharType="separate"/>
      </w:r>
      <w:r w:rsidR="00EF07E6">
        <w:rPr>
          <w:noProof/>
        </w:rPr>
        <w:instrText>8</w:instrText>
      </w:r>
      <w:r w:rsidR="00282A4F">
        <w:rPr>
          <w:noProof/>
        </w:rPr>
        <w:fldChar w:fldCharType="end"/>
      </w:r>
      <w:r>
        <w:instrText>)</w:instrText>
      </w:r>
      <w:r>
        <w:fldChar w:fldCharType="end"/>
      </w:r>
    </w:p>
    <w:p w14:paraId="3878C6FD" w14:textId="77777777" w:rsidR="001334C7" w:rsidRDefault="00EF07E6" w:rsidP="001334C7">
      <w:pPr>
        <w:pStyle w:val="Equation"/>
        <w:spacing w:line="240" w:lineRule="auto"/>
      </w:pPr>
      <w:r w:rsidRPr="001334C7">
        <w:rPr>
          <w:position w:val="-84"/>
        </w:rPr>
        <w:object w:dxaOrig="2000" w:dyaOrig="1820" w14:anchorId="6D9EFB9E">
          <v:shape id="_x0000_i1034" type="#_x0000_t75" style="width:80pt;height:72.65pt" o:ole="">
            <v:imagedata r:id="rId27" o:title=""/>
          </v:shape>
          <o:OLEObject Type="Embed" ProgID="Equation.DSMT4" ShapeID="_x0000_i1034" DrawAspect="Content" ObjectID="_1295620664" r:id="rId28"/>
        </w:object>
      </w:r>
      <w:r w:rsidR="001334C7">
        <w:tab/>
      </w:r>
      <w:r w:rsidR="001334C7">
        <w:fldChar w:fldCharType="begin"/>
      </w:r>
      <w:r w:rsidR="001334C7">
        <w:instrText xml:space="preserve"> MACROBUTTON MTPlaceRef \* MERGEFORMAT </w:instrText>
      </w:r>
      <w:r w:rsidR="001334C7">
        <w:fldChar w:fldCharType="begin"/>
      </w:r>
      <w:r w:rsidR="001334C7">
        <w:instrText xml:space="preserve"> SEQ MTEqn \h \* MERGEFORMAT </w:instrText>
      </w:r>
      <w:r w:rsidR="001334C7">
        <w:fldChar w:fldCharType="end"/>
      </w:r>
      <w:r w:rsidR="001334C7">
        <w:instrText>(</w:instrText>
      </w:r>
      <w:r w:rsidR="00282A4F">
        <w:fldChar w:fldCharType="begin"/>
      </w:r>
      <w:r w:rsidR="00282A4F">
        <w:instrText xml:space="preserve"> SEQ MTEqn \c \* Arabic \* MERGEFORMAT </w:instrText>
      </w:r>
      <w:r w:rsidR="00282A4F">
        <w:fldChar w:fldCharType="separate"/>
      </w:r>
      <w:r>
        <w:rPr>
          <w:noProof/>
        </w:rPr>
        <w:instrText>9</w:instrText>
      </w:r>
      <w:r w:rsidR="00282A4F">
        <w:rPr>
          <w:noProof/>
        </w:rPr>
        <w:fldChar w:fldCharType="end"/>
      </w:r>
      <w:r w:rsidR="001334C7">
        <w:instrText>)</w:instrText>
      </w:r>
      <w:r w:rsidR="001334C7">
        <w:fldChar w:fldCharType="end"/>
      </w:r>
    </w:p>
    <w:p w14:paraId="0C76B8B9" w14:textId="77777777" w:rsidR="001334C7" w:rsidRDefault="001334C7" w:rsidP="001334C7">
      <w:pPr>
        <w:pStyle w:val="Heading2"/>
        <w:spacing w:before="240"/>
      </w:pPr>
      <w:r>
        <w:t>Estimation of the Gating Coefficients</w:t>
      </w:r>
    </w:p>
    <w:p w14:paraId="41993865" w14:textId="77777777" w:rsidR="00F45069" w:rsidRDefault="001334C7" w:rsidP="00267C56">
      <w:r>
        <w:t>A</w:t>
      </w:r>
      <w:r w:rsidR="00F45069" w:rsidRPr="00616459">
        <w:t xml:space="preserve"> complication arises with respect to the estimation of gating coefficients for MixAR. There is no closed-form solution for these, and hence a Newton gradient-ascent approach must be used:</w:t>
      </w:r>
    </w:p>
    <w:p w14:paraId="2E155475" w14:textId="77777777" w:rsidR="00020C03" w:rsidRDefault="00020C03" w:rsidP="00020C03">
      <w:pPr>
        <w:pStyle w:val="Equation"/>
      </w:pPr>
      <w:r w:rsidRPr="00020C03">
        <w:rPr>
          <w:position w:val="-36"/>
        </w:rPr>
        <w:object w:dxaOrig="1720" w:dyaOrig="740" w14:anchorId="0727CAEC">
          <v:shape id="_x0000_i1035" type="#_x0000_t75" style="width:68pt;height:29.35pt" o:ole="">
            <v:imagedata r:id="rId29" o:title=""/>
          </v:shape>
          <o:OLEObject Type="Embed" ProgID="Equation.DSMT4" ShapeID="_x0000_i1035" DrawAspect="Content" ObjectID="_1295620665" r:id="rId30"/>
        </w:object>
      </w:r>
      <w:r>
        <w:t xml:space="preserve"> </w: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0</w:instrText>
      </w:r>
      <w:r w:rsidRPr="00020C03">
        <w:rPr>
          <w:position w:val="-10"/>
        </w:rPr>
        <w:fldChar w:fldCharType="end"/>
      </w:r>
      <w:r w:rsidRPr="00020C03">
        <w:rPr>
          <w:position w:val="-10"/>
        </w:rPr>
        <w:instrText>)</w:instrText>
      </w:r>
      <w:r w:rsidRPr="00020C03">
        <w:rPr>
          <w:position w:val="-10"/>
        </w:rPr>
        <w:fldChar w:fldCharType="end"/>
      </w:r>
    </w:p>
    <w:p w14:paraId="0355D736" w14:textId="77777777" w:rsidR="00020C03" w:rsidRDefault="00020C03" w:rsidP="00020C03">
      <w:pPr>
        <w:pStyle w:val="Equation"/>
      </w:pPr>
      <w:r w:rsidRPr="00020C03">
        <w:rPr>
          <w:position w:val="-36"/>
        </w:rPr>
        <w:object w:dxaOrig="1820" w:dyaOrig="740" w14:anchorId="1CA07037">
          <v:shape id="_x0000_i1036" type="#_x0000_t75" style="width:71.35pt;height:29.35pt" o:ole="">
            <v:imagedata r:id="rId31" o:title=""/>
          </v:shape>
          <o:OLEObject Type="Embed" ProgID="Equation.DSMT4" ShapeID="_x0000_i1036" DrawAspect="Content" ObjectID="_1295620666" r:id="rId32"/>
        </w:objec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1</w:instrText>
      </w:r>
      <w:r w:rsidRPr="00020C03">
        <w:rPr>
          <w:position w:val="-10"/>
        </w:rPr>
        <w:fldChar w:fldCharType="end"/>
      </w:r>
      <w:r w:rsidRPr="00020C03">
        <w:rPr>
          <w:position w:val="-10"/>
        </w:rPr>
        <w:instrText>)</w:instrText>
      </w:r>
      <w:r w:rsidRPr="00020C03">
        <w:rPr>
          <w:position w:val="-10"/>
        </w:rPr>
        <w:fldChar w:fldCharType="end"/>
      </w:r>
    </w:p>
    <w:p w14:paraId="0F2DE9C5" w14:textId="77777777" w:rsidR="00F45069" w:rsidRDefault="00F45069" w:rsidP="00020C03">
      <w:pPr>
        <w:ind w:firstLine="0"/>
      </w:pPr>
      <w:r w:rsidRPr="00616459">
        <w:t xml:space="preserve">where </w:t>
      </w:r>
      <w:r w:rsidRPr="00616459">
        <w:rPr>
          <w:i/>
        </w:rPr>
        <w:t>Q</w:t>
      </w:r>
      <w:r w:rsidRPr="00616459">
        <w:t xml:space="preserve"> denotes the log-likelihood of the MixAR model for the training data</w:t>
      </w:r>
      <w:r w:rsidR="00020C03">
        <w:t xml:space="preserve">, and </w:t>
      </w:r>
      <w:r w:rsidRPr="00616459">
        <w:t>β and Δ are design parameters to be chosen empirically. The expression for computing Q is:</w:t>
      </w:r>
    </w:p>
    <w:p w14:paraId="6F6DD20D" w14:textId="77777777" w:rsidR="00020C03" w:rsidRDefault="00020C03" w:rsidP="00020C03">
      <w:pPr>
        <w:pStyle w:val="Equation"/>
      </w:pPr>
      <w:r w:rsidRPr="00020C03">
        <w:rPr>
          <w:position w:val="-28"/>
        </w:rPr>
        <w:object w:dxaOrig="5780" w:dyaOrig="700" w14:anchorId="51FDB576">
          <v:shape id="_x0000_i1037" type="#_x0000_t75" style="width:230.65pt;height:28pt" o:ole="">
            <v:imagedata r:id="rId33" o:title=""/>
          </v:shape>
          <o:OLEObject Type="Embed" ProgID="Equation.DSMT4" ShapeID="_x0000_i1037" DrawAspect="Content" ObjectID="_1295620667" r:id="rId34"/>
        </w:object>
      </w:r>
      <w:r>
        <w:t xml:space="preserve"> </w:t>
      </w:r>
      <w:r>
        <w:tab/>
      </w:r>
      <w:r w:rsidRPr="00020C03">
        <w:rPr>
          <w:position w:val="-8"/>
        </w:rPr>
        <w:fldChar w:fldCharType="begin"/>
      </w:r>
      <w:r w:rsidRPr="00020C03">
        <w:rPr>
          <w:position w:val="-8"/>
        </w:rPr>
        <w:instrText xml:space="preserve"> MACROBUTTON MTPlaceRef \* MERGEFORMAT </w:instrText>
      </w:r>
      <w:r w:rsidRPr="00020C03">
        <w:rPr>
          <w:position w:val="-8"/>
        </w:rPr>
        <w:fldChar w:fldCharType="begin"/>
      </w:r>
      <w:r w:rsidRPr="00020C03">
        <w:rPr>
          <w:position w:val="-8"/>
        </w:rPr>
        <w:instrText xml:space="preserve"> SEQ MTEqn \h \* MERGEFORMAT </w:instrText>
      </w:r>
      <w:r w:rsidRPr="00020C03">
        <w:rPr>
          <w:position w:val="-8"/>
        </w:rPr>
        <w:fldChar w:fldCharType="end"/>
      </w:r>
      <w:r w:rsidRPr="00020C03">
        <w:rPr>
          <w:position w:val="-8"/>
        </w:rPr>
        <w:instrText>(</w:instrText>
      </w:r>
      <w:r w:rsidRPr="00020C03">
        <w:rPr>
          <w:position w:val="-8"/>
        </w:rPr>
        <w:fldChar w:fldCharType="begin"/>
      </w:r>
      <w:r w:rsidRPr="00020C03">
        <w:rPr>
          <w:position w:val="-8"/>
        </w:rPr>
        <w:instrText xml:space="preserve"> SEQ MTEqn \c \* Arabic \* MERGEFORMAT </w:instrText>
      </w:r>
      <w:r w:rsidRPr="00020C03">
        <w:rPr>
          <w:position w:val="-8"/>
        </w:rPr>
        <w:fldChar w:fldCharType="separate"/>
      </w:r>
      <w:r w:rsidR="00EF07E6">
        <w:rPr>
          <w:noProof/>
          <w:position w:val="-8"/>
        </w:rPr>
        <w:instrText>12</w:instrText>
      </w:r>
      <w:r w:rsidRPr="00020C03">
        <w:rPr>
          <w:position w:val="-8"/>
        </w:rPr>
        <w:fldChar w:fldCharType="end"/>
      </w:r>
      <w:r w:rsidRPr="00020C03">
        <w:rPr>
          <w:position w:val="-8"/>
        </w:rPr>
        <w:instrText>)</w:instrText>
      </w:r>
      <w:r w:rsidRPr="00020C03">
        <w:rPr>
          <w:position w:val="-8"/>
        </w:rPr>
        <w:fldChar w:fldCharType="end"/>
      </w:r>
    </w:p>
    <w:p w14:paraId="6320325C" w14:textId="77777777" w:rsidR="00F45069" w:rsidRPr="00616459" w:rsidRDefault="00F45069" w:rsidP="003E6AC7">
      <w:r w:rsidRPr="00616459">
        <w:t>Due to this complication in the updates for the gate coefficients, the training procedure outlined above is not in the realm of strict EM algorithm but falls under a cl</w:t>
      </w:r>
      <w:r>
        <w:t>a</w:t>
      </w:r>
      <w:r w:rsidRPr="00616459">
        <w:t xml:space="preserve">ss of algorithms </w:t>
      </w:r>
      <w:r w:rsidR="00020C03">
        <w:t xml:space="preserve">known as </w:t>
      </w:r>
      <w:r w:rsidRPr="00616459">
        <w:t>generalized EM algorithms (GEM) </w:t>
      </w:r>
      <w:r w:rsidR="00020C03">
        <w:t>(McLachlan et al., 2008)</w:t>
      </w:r>
      <w:r w:rsidRPr="00616459">
        <w:t xml:space="preserve">. For both EM and GEM algorithms, the E- step is similar. However, while an EM algorithm actually maximizes the expectation during each M-step, a GEM algorithm only guarantees that parameters that the model likelihood for the data is increased but does not guarantee that </w:t>
      </w:r>
      <w:r w:rsidR="003E6AC7">
        <w:t xml:space="preserve">it </w:t>
      </w:r>
      <w:r w:rsidRPr="00616459">
        <w:t xml:space="preserve">is maximized at each M-step. This </w:t>
      </w:r>
      <w:r w:rsidR="003E6AC7">
        <w:t xml:space="preserve">has the potential to increase the </w:t>
      </w:r>
      <w:r w:rsidRPr="00616459">
        <w:t xml:space="preserve">number of iterations </w:t>
      </w:r>
      <w:r w:rsidR="003E6AC7">
        <w:lastRenderedPageBreak/>
        <w:t xml:space="preserve">required for </w:t>
      </w:r>
      <w:r w:rsidRPr="00616459">
        <w:t xml:space="preserve">training </w:t>
      </w:r>
      <w:r w:rsidR="003E6AC7">
        <w:t xml:space="preserve">compared to a pure </w:t>
      </w:r>
      <w:r w:rsidRPr="00616459">
        <w:t>EM algorithm</w:t>
      </w:r>
      <w:r w:rsidR="003E6AC7">
        <w:t>.</w:t>
      </w:r>
    </w:p>
    <w:p w14:paraId="6538D427" w14:textId="77777777" w:rsidR="00F45069" w:rsidRPr="00616459" w:rsidRDefault="0086410C" w:rsidP="00267C56">
      <w:r>
        <w:t xml:space="preserve">In a process analogous to the </w:t>
      </w:r>
      <w:r w:rsidR="00F45069" w:rsidRPr="00616459">
        <w:t xml:space="preserve">choice of </w:t>
      </w:r>
      <w:r>
        <w:t xml:space="preserve">an </w:t>
      </w:r>
      <w:r w:rsidR="00F45069" w:rsidRPr="00616459">
        <w:t>adaptation</w:t>
      </w:r>
      <w:r>
        <w:t xml:space="preserve"> constant </w:t>
      </w:r>
      <w:r w:rsidR="00F45069" w:rsidRPr="00616459">
        <w:t xml:space="preserve">in adaptive filter theory, we can </w:t>
      </w:r>
      <w:r>
        <w:t xml:space="preserve">postulate </w:t>
      </w:r>
      <w:r w:rsidR="00F45069" w:rsidRPr="00616459">
        <w:t xml:space="preserve">that quick and smooth convergence of the GEM algorithm can be achieved by starting with a relatively high value for β and then reducing this value with successive iterations. In our experiments, we found that fixing Δ = 0.01 and running 10 iterations each with β = 0.9, β = 0.5, and β = 0.2 in succession provided a reasonably smooth and quick convergence. However, such convergence is not guaranteed in general and this poses a </w:t>
      </w:r>
      <w:r>
        <w:t xml:space="preserve">generalization </w:t>
      </w:r>
      <w:r w:rsidR="00F45069" w:rsidRPr="00616459">
        <w:t xml:space="preserve">problem </w:t>
      </w:r>
      <w:r>
        <w:t xml:space="preserve">for wider </w:t>
      </w:r>
      <w:r w:rsidR="00F45069" w:rsidRPr="00616459">
        <w:t>application of this model</w:t>
      </w:r>
      <w:r>
        <w:t>.</w:t>
      </w:r>
    </w:p>
    <w:p w14:paraId="502FC91D" w14:textId="77777777" w:rsidR="00F45069" w:rsidRDefault="00F45069" w:rsidP="00267C56">
      <w:r w:rsidRPr="00616459">
        <w:t>Fortunately, we can do better than guessing an appropriate value for β. We can use the secant method for root-finding and maximization </w:t>
      </w:r>
      <w:r w:rsidR="0086410C">
        <w:t>(Dennis &amp; Schnabel, 1996)</w:t>
      </w:r>
      <w:r w:rsidRPr="00616459">
        <w:t xml:space="preserve">. </w:t>
      </w:r>
      <w:r w:rsidR="0086410C">
        <w:t>The iterative formula for finding the maximum using Ne</w:t>
      </w:r>
      <w:r w:rsidRPr="00616459">
        <w:t>wton’s method</w:t>
      </w:r>
      <w:r w:rsidR="0086410C">
        <w:t xml:space="preserve"> </w:t>
      </w:r>
      <w:r w:rsidRPr="00616459">
        <w:t>is:</w:t>
      </w:r>
    </w:p>
    <w:p w14:paraId="54433B6B" w14:textId="77777777" w:rsidR="0086410C" w:rsidRDefault="00103A8B" w:rsidP="0086410C">
      <w:pPr>
        <w:pStyle w:val="Equation"/>
      </w:pPr>
      <w:r w:rsidRPr="00103A8B">
        <w:rPr>
          <w:position w:val="-10"/>
        </w:rPr>
        <w:object w:dxaOrig="2020" w:dyaOrig="360" w14:anchorId="0D2754A6">
          <v:shape id="_x0000_i1038" type="#_x0000_t75" style="width:81.35pt;height:14.65pt" o:ole="">
            <v:imagedata r:id="rId35" o:title=""/>
          </v:shape>
          <o:OLEObject Type="Embed" ProgID="Equation.DSMT4" ShapeID="_x0000_i1038" DrawAspect="Content" ObjectID="_1295620668" r:id="rId36"/>
        </w:object>
      </w:r>
      <w:r w:rsidR="0086410C">
        <w:t xml:space="preserve"> </w:t>
      </w:r>
      <w:r w:rsidR="0086410C">
        <w:tab/>
      </w:r>
      <w:r w:rsidR="0086410C" w:rsidRPr="00103A8B">
        <w:rPr>
          <w:position w:val="-2"/>
          <w:sz w:val="20"/>
          <w:szCs w:val="20"/>
        </w:rPr>
        <w:fldChar w:fldCharType="begin"/>
      </w:r>
      <w:r w:rsidR="0086410C" w:rsidRPr="00103A8B">
        <w:rPr>
          <w:position w:val="-2"/>
          <w:sz w:val="20"/>
          <w:szCs w:val="20"/>
        </w:rPr>
        <w:instrText xml:space="preserve"> MACROBUTTON MTPlaceRef \* MERGEFORMAT </w:instrText>
      </w:r>
      <w:r w:rsidR="0086410C" w:rsidRPr="00103A8B">
        <w:rPr>
          <w:position w:val="-2"/>
          <w:sz w:val="20"/>
          <w:szCs w:val="20"/>
        </w:rPr>
        <w:fldChar w:fldCharType="begin"/>
      </w:r>
      <w:r w:rsidR="0086410C" w:rsidRPr="00103A8B">
        <w:rPr>
          <w:position w:val="-2"/>
          <w:sz w:val="20"/>
          <w:szCs w:val="20"/>
        </w:rPr>
        <w:instrText xml:space="preserve"> SEQ MTEqn \h \* MERGEFORMAT </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begin"/>
      </w:r>
      <w:r w:rsidR="0086410C" w:rsidRPr="00103A8B">
        <w:rPr>
          <w:position w:val="-2"/>
          <w:sz w:val="20"/>
          <w:szCs w:val="20"/>
        </w:rPr>
        <w:instrText xml:space="preserve"> SEQ MTEqn \c \* Arabic \* MERGEFORMAT </w:instrText>
      </w:r>
      <w:r w:rsidR="0086410C" w:rsidRPr="00103A8B">
        <w:rPr>
          <w:position w:val="-2"/>
          <w:sz w:val="20"/>
          <w:szCs w:val="20"/>
        </w:rPr>
        <w:fldChar w:fldCharType="separate"/>
      </w:r>
      <w:r w:rsidR="00EF07E6">
        <w:rPr>
          <w:noProof/>
          <w:position w:val="-2"/>
          <w:sz w:val="20"/>
          <w:szCs w:val="20"/>
        </w:rPr>
        <w:instrText>13</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end"/>
      </w:r>
    </w:p>
    <w:p w14:paraId="324B6890" w14:textId="77777777" w:rsidR="00F45069" w:rsidRDefault="00F45069" w:rsidP="0086410C">
      <w:pPr>
        <w:ind w:firstLine="0"/>
      </w:pPr>
      <w:r w:rsidRPr="00616459">
        <w:t>In the secant method, the double derivative in the denominator is estimated numerically using</w:t>
      </w:r>
      <w:r w:rsidR="00103A8B">
        <w:t xml:space="preserve"> the secant at the point. W</w:t>
      </w:r>
      <w:r w:rsidRPr="00616459">
        <w:t>e estimate the scaling factor β as the inverse of double derivative of the log-likelihood w.r.t. the gate parameters:</w:t>
      </w:r>
    </w:p>
    <w:p w14:paraId="11F73D59" w14:textId="77777777" w:rsidR="00103A8B" w:rsidRDefault="00103A8B" w:rsidP="00103A8B">
      <w:pPr>
        <w:pStyle w:val="Equation"/>
      </w:pPr>
      <w:r w:rsidRPr="00103A8B">
        <w:rPr>
          <w:position w:val="-16"/>
        </w:rPr>
        <w:object w:dxaOrig="1880" w:dyaOrig="440" w14:anchorId="38E7238C">
          <v:shape id="_x0000_i1039" type="#_x0000_t75" style="width:73.35pt;height:17.35pt" o:ole="">
            <v:imagedata r:id="rId37" o:title=""/>
          </v:shape>
          <o:OLEObject Type="Embed" ProgID="Equation.DSMT4" ShapeID="_x0000_i1039" DrawAspect="Content" ObjectID="_1295620669" r:id="rId38"/>
        </w:object>
      </w:r>
      <w:r>
        <w:t xml:space="preserve"> </w:t>
      </w:r>
      <w:r>
        <w:tab/>
      </w:r>
      <w:r w:rsidRPr="00103A8B">
        <w:rPr>
          <w:position w:val="-4"/>
        </w:rPr>
        <w:fldChar w:fldCharType="begin"/>
      </w:r>
      <w:r w:rsidRPr="00103A8B">
        <w:rPr>
          <w:position w:val="-4"/>
        </w:rPr>
        <w:instrText xml:space="preserve"> MACROBUTTON MTPlaceRef \* MERGEFORMAT </w:instrText>
      </w:r>
      <w:r w:rsidRPr="00103A8B">
        <w:rPr>
          <w:position w:val="-4"/>
        </w:rPr>
        <w:fldChar w:fldCharType="begin"/>
      </w:r>
      <w:r w:rsidRPr="00103A8B">
        <w:rPr>
          <w:position w:val="-4"/>
        </w:rPr>
        <w:instrText xml:space="preserve"> SEQ MTEqn \h \* MERGEFORMAT </w:instrText>
      </w:r>
      <w:r w:rsidRPr="00103A8B">
        <w:rPr>
          <w:position w:val="-4"/>
        </w:rPr>
        <w:fldChar w:fldCharType="end"/>
      </w:r>
      <w:r w:rsidRPr="00103A8B">
        <w:rPr>
          <w:position w:val="-4"/>
        </w:rPr>
        <w:instrText>(</w:instrText>
      </w:r>
      <w:r w:rsidRPr="00103A8B">
        <w:rPr>
          <w:position w:val="-4"/>
        </w:rPr>
        <w:fldChar w:fldCharType="begin"/>
      </w:r>
      <w:r w:rsidRPr="00103A8B">
        <w:rPr>
          <w:position w:val="-4"/>
        </w:rPr>
        <w:instrText xml:space="preserve"> SEQ MTEqn \c \* Arabic \* MERGEFORMAT </w:instrText>
      </w:r>
      <w:r w:rsidRPr="00103A8B">
        <w:rPr>
          <w:position w:val="-4"/>
        </w:rPr>
        <w:fldChar w:fldCharType="separate"/>
      </w:r>
      <w:r w:rsidR="00EF07E6">
        <w:rPr>
          <w:noProof/>
          <w:position w:val="-4"/>
        </w:rPr>
        <w:instrText>14</w:instrText>
      </w:r>
      <w:r w:rsidRPr="00103A8B">
        <w:rPr>
          <w:position w:val="-4"/>
        </w:rPr>
        <w:fldChar w:fldCharType="end"/>
      </w:r>
      <w:r w:rsidRPr="00103A8B">
        <w:rPr>
          <w:position w:val="-4"/>
        </w:rPr>
        <w:instrText>)</w:instrText>
      </w:r>
      <w:r w:rsidRPr="00103A8B">
        <w:rPr>
          <w:position w:val="-4"/>
        </w:rPr>
        <w:fldChar w:fldCharType="end"/>
      </w:r>
    </w:p>
    <w:p w14:paraId="54F93B6C" w14:textId="77777777" w:rsidR="00F45069" w:rsidRDefault="00F45069" w:rsidP="00103A8B">
      <w:pPr>
        <w:ind w:firstLine="0"/>
      </w:pPr>
      <w:r w:rsidRPr="00616459">
        <w:t xml:space="preserve">During implementation, this scheme amounts to finding for each gate coefficient </w:t>
      </w:r>
      <w:r w:rsidRPr="00616459">
        <w:rPr>
          <w:i/>
        </w:rPr>
        <w:t>w</w:t>
      </w:r>
      <w:r w:rsidRPr="00616459">
        <w:rPr>
          <w:i/>
          <w:vertAlign w:val="subscript"/>
        </w:rPr>
        <w:t>l</w:t>
      </w:r>
      <w:r w:rsidRPr="00616459">
        <w:t>, the value of Q at three different points, Q(</w:t>
      </w:r>
      <w:r w:rsidRPr="00616459">
        <w:rPr>
          <w:i/>
        </w:rPr>
        <w:t>w</w:t>
      </w:r>
      <w:r w:rsidRPr="00616459">
        <w:rPr>
          <w:i/>
          <w:vertAlign w:val="subscript"/>
        </w:rPr>
        <w:t>l</w:t>
      </w:r>
      <w:r w:rsidRPr="00616459">
        <w:t>), Q(</w:t>
      </w:r>
      <w:r w:rsidRPr="00616459">
        <w:rPr>
          <w:i/>
        </w:rPr>
        <w:t>w</w:t>
      </w:r>
      <w:r w:rsidRPr="00616459">
        <w:rPr>
          <w:i/>
          <w:vertAlign w:val="subscript"/>
        </w:rPr>
        <w:t>l</w:t>
      </w:r>
      <w:r w:rsidRPr="00616459">
        <w:t xml:space="preserve"> +Δ), Q(</w:t>
      </w:r>
      <w:r w:rsidRPr="00616459">
        <w:rPr>
          <w:i/>
        </w:rPr>
        <w:t>w</w:t>
      </w:r>
      <w:r w:rsidRPr="00616459">
        <w:rPr>
          <w:i/>
          <w:vertAlign w:val="subscript"/>
        </w:rPr>
        <w:t>l</w:t>
      </w:r>
      <w:r w:rsidRPr="00616459">
        <w:t xml:space="preserve"> - Δ), and then using the following update equation:</w:t>
      </w:r>
    </w:p>
    <w:p w14:paraId="786991FF" w14:textId="77777777" w:rsidR="00103A8B" w:rsidRDefault="00103A8B" w:rsidP="00103A8B">
      <w:pPr>
        <w:pStyle w:val="Equation"/>
      </w:pPr>
      <w:r w:rsidRPr="00103A8B">
        <w:rPr>
          <w:position w:val="-36"/>
        </w:rPr>
        <w:object w:dxaOrig="4280" w:dyaOrig="820" w14:anchorId="164B7107">
          <v:shape id="_x0000_i1040" type="#_x0000_t75" style="width:172.65pt;height:33.35pt" o:ole="">
            <v:imagedata r:id="rId39" o:title=""/>
          </v:shape>
          <o:OLEObject Type="Embed" ProgID="Equation.DSMT4" ShapeID="_x0000_i1040" DrawAspect="Content" ObjectID="_1295620670" r:id="rId40"/>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5</w:instrText>
      </w:r>
      <w:r w:rsidRPr="00DC0E9E">
        <w:rPr>
          <w:position w:val="-8"/>
        </w:rPr>
        <w:fldChar w:fldCharType="end"/>
      </w:r>
      <w:r w:rsidRPr="00DC0E9E">
        <w:rPr>
          <w:position w:val="-8"/>
        </w:rPr>
        <w:instrText>)</w:instrText>
      </w:r>
      <w:r w:rsidRPr="00DC0E9E">
        <w:rPr>
          <w:position w:val="-8"/>
        </w:rPr>
        <w:fldChar w:fldCharType="end"/>
      </w:r>
    </w:p>
    <w:p w14:paraId="0512D5D5" w14:textId="77777777" w:rsidR="00F45069" w:rsidRDefault="00F45069" w:rsidP="00103A8B">
      <w:pPr>
        <w:ind w:firstLine="0"/>
      </w:pPr>
      <w:r w:rsidRPr="00616459">
        <w:t xml:space="preserve">Similarly, the update equation for gate coefficients </w:t>
      </w:r>
      <w:r w:rsidRPr="00616459">
        <w:rPr>
          <w:i/>
        </w:rPr>
        <w:t>g</w:t>
      </w:r>
      <w:r w:rsidRPr="00616459">
        <w:rPr>
          <w:i/>
          <w:vertAlign w:val="subscript"/>
        </w:rPr>
        <w:t>l</w:t>
      </w:r>
      <w:r w:rsidRPr="00616459">
        <w:t xml:space="preserve"> is:</w:t>
      </w:r>
    </w:p>
    <w:p w14:paraId="3EA1F8F6" w14:textId="77777777" w:rsidR="00103A8B" w:rsidRPr="00616459" w:rsidRDefault="00103A8B" w:rsidP="00103A8B">
      <w:pPr>
        <w:pStyle w:val="Equation"/>
      </w:pPr>
      <w:r w:rsidRPr="00103A8B">
        <w:rPr>
          <w:position w:val="-36"/>
        </w:rPr>
        <w:object w:dxaOrig="4100" w:dyaOrig="820" w14:anchorId="673BD1BD">
          <v:shape id="_x0000_i1041" type="#_x0000_t75" style="width:165.35pt;height:33.35pt" o:ole="">
            <v:imagedata r:id="rId41" o:title=""/>
          </v:shape>
          <o:OLEObject Type="Embed" ProgID="Equation.DSMT4" ShapeID="_x0000_i1041" DrawAspect="Content" ObjectID="_1295620671" r:id="rId42"/>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6</w:instrText>
      </w:r>
      <w:r w:rsidRPr="00DC0E9E">
        <w:rPr>
          <w:position w:val="-8"/>
        </w:rPr>
        <w:fldChar w:fldCharType="end"/>
      </w:r>
      <w:r w:rsidRPr="00DC0E9E">
        <w:rPr>
          <w:position w:val="-8"/>
        </w:rPr>
        <w:instrText>)</w:instrText>
      </w:r>
      <w:r w:rsidRPr="00DC0E9E">
        <w:rPr>
          <w:position w:val="-8"/>
        </w:rPr>
        <w:fldChar w:fldCharType="end"/>
      </w:r>
    </w:p>
    <w:p w14:paraId="66D8D220" w14:textId="77777777" w:rsidR="00FB196A" w:rsidRDefault="00F45069" w:rsidP="00103A8B">
      <w:pPr>
        <w:ind w:firstLine="0"/>
      </w:pPr>
      <w:r w:rsidRPr="00616459">
        <w:t xml:space="preserve">Using this method, we obtain </w:t>
      </w:r>
      <w:r w:rsidR="00103A8B">
        <w:t xml:space="preserve">reasonable convergence as shown in </w:t>
      </w:r>
      <w:r w:rsidR="00282A4F">
        <w:fldChar w:fldCharType="begin"/>
      </w:r>
      <w:r w:rsidR="00282A4F">
        <w:instrText xml:space="preserve"> REF _Ref221842839 </w:instrText>
      </w:r>
      <w:r w:rsidR="00282A4F">
        <w:fldChar w:fldCharType="separate"/>
      </w:r>
      <w:r w:rsidR="00EF07E6">
        <w:t>Figure </w:t>
      </w:r>
      <w:r w:rsidR="00EF07E6">
        <w:rPr>
          <w:noProof/>
        </w:rPr>
        <w:t>1</w:t>
      </w:r>
      <w:r w:rsidR="00282A4F">
        <w:rPr>
          <w:noProof/>
        </w:rPr>
        <w:fldChar w:fldCharType="end"/>
      </w:r>
      <w:r w:rsidR="00103A8B">
        <w:t xml:space="preserve">. We have used three </w:t>
      </w:r>
      <w:r w:rsidRPr="00616459">
        <w:t xml:space="preserve">GEM iterations </w:t>
      </w:r>
      <w:r w:rsidR="00103A8B">
        <w:t>in the experiments described in the following sections.</w:t>
      </w:r>
      <w:r w:rsidR="00C51170">
        <w:t xml:space="preserve">                                      </w:t>
      </w:r>
    </w:p>
    <w:p w14:paraId="270210E2" w14:textId="77777777" w:rsidR="00FB196A" w:rsidRPr="0064100B" w:rsidRDefault="00AB0AA6" w:rsidP="00EF07E6">
      <w:pPr>
        <w:pStyle w:val="Heading1"/>
      </w:pPr>
      <w:bookmarkStart w:id="5" w:name="_Ref221815742"/>
      <w:r>
        <w:lastRenderedPageBreak/>
        <w:t>Synthetic Data Experiments</w:t>
      </w:r>
      <w:bookmarkEnd w:id="5"/>
    </w:p>
    <w:p w14:paraId="154E803A" w14:textId="77777777" w:rsidR="00E24926" w:rsidRDefault="00E24926" w:rsidP="00E24926">
      <w:pPr>
        <w:pStyle w:val="Heading2"/>
      </w:pPr>
      <w:r>
        <w:t>Two-Way Classification of Synthetic Speech-Like Data</w:t>
      </w:r>
    </w:p>
    <w:p w14:paraId="7F99E78A" w14:textId="77777777" w:rsidR="007D0F90" w:rsidRDefault="00EF07E6" w:rsidP="00EF07E6">
      <w:r>
        <w:t xml:space="preserve">In this section we describe a set of pilot experiments designed to validate the basic properties of the MixAR model. We first selected </w:t>
      </w:r>
      <w:r w:rsidR="007D0F90" w:rsidRPr="001C5EF8">
        <w:t>two speakers from the 2001 NIST SRE Corpus</w:t>
      </w:r>
      <w:r w:rsidR="007D0F90" w:rsidRPr="00616459">
        <w:t> </w:t>
      </w:r>
      <w:r>
        <w:t xml:space="preserve">(Greenberg &amp; Martin, 2009) and generated standard MFCC features using only 12 static features. </w:t>
      </w:r>
      <w:r w:rsidR="007D0F90" w:rsidRPr="001C5EF8">
        <w:t xml:space="preserve">A 3-state HMM </w:t>
      </w:r>
      <w:r>
        <w:t xml:space="preserve">and a MixAR model, both with </w:t>
      </w:r>
      <w:r w:rsidR="007D0F90" w:rsidRPr="001C5EF8">
        <w:t>4 Gaussian mixture</w:t>
      </w:r>
      <w:r>
        <w:t xml:space="preserve"> components </w:t>
      </w:r>
      <w:r w:rsidR="007D0F90" w:rsidRPr="001C5EF8">
        <w:t>per state</w:t>
      </w:r>
      <w:r>
        <w:t xml:space="preserve">, were trained for </w:t>
      </w:r>
      <w:r w:rsidR="007D0F90" w:rsidRPr="001C5EF8">
        <w:t>each speaker. For each class (e.g., a speaker), two speech-like signals of 40,000 vectors were generated</w:t>
      </w:r>
      <w:r>
        <w:t xml:space="preserve"> from these models</w:t>
      </w:r>
      <w:r w:rsidR="007D0F90" w:rsidRPr="001C5EF8">
        <w:t> – a linear speech-like signal (</w:t>
      </w:r>
      <w:r w:rsidR="007D0F90" w:rsidRPr="001C5EF8">
        <w:rPr>
          <w:b/>
          <w:i/>
        </w:rPr>
        <w:t>X</w:t>
      </w:r>
      <w:r w:rsidR="007D0F90" w:rsidRPr="001C5EF8">
        <w:rPr>
          <w:b/>
          <w:i/>
          <w:vertAlign w:val="subscript"/>
        </w:rPr>
        <w:t>1</w:t>
      </w:r>
      <w:r w:rsidR="007D0F90" w:rsidRPr="001C5EF8">
        <w:t>) was synthesized from the HMM model, and a nonlinear speech-like signal (</w:t>
      </w:r>
      <w:r w:rsidR="007D0F90" w:rsidRPr="001C5EF8">
        <w:rPr>
          <w:b/>
          <w:i/>
        </w:rPr>
        <w:t>X</w:t>
      </w:r>
      <w:r w:rsidR="007D0F90" w:rsidRPr="001C5EF8">
        <w:rPr>
          <w:b/>
          <w:i/>
          <w:vertAlign w:val="subscript"/>
        </w:rPr>
        <w:t>2</w:t>
      </w:r>
      <w:r w:rsidR="007D0F90" w:rsidRPr="001C5EF8">
        <w:t>) was generated from the MixAR model. To simulate a range of signals with varying degrees of nonlinearity, the two signals were mixed with a mixing coefficient α:</w:t>
      </w:r>
    </w:p>
    <w:p w14:paraId="4E549B5C" w14:textId="77777777" w:rsidR="00EF07E6" w:rsidRDefault="00EF07E6" w:rsidP="00EF07E6">
      <w:pPr>
        <w:pStyle w:val="Equation"/>
      </w:pPr>
      <w:r w:rsidRPr="00EF07E6">
        <w:rPr>
          <w:position w:val="-20"/>
        </w:rPr>
        <w:object w:dxaOrig="2220" w:dyaOrig="420" w14:anchorId="7CEA2256">
          <v:shape id="_x0000_i1042" type="#_x0000_t75" style="width:86pt;height:16.65pt" o:ole="">
            <v:imagedata r:id="rId43" o:title=""/>
          </v:shape>
          <o:OLEObject Type="Embed" ProgID="Equation.DSMT4" ShapeID="_x0000_i1042" DrawAspect="Content" ObjectID="_1295620672" r:id="rId44"/>
        </w:object>
      </w:r>
      <w:r>
        <w:t xml:space="preserve"> </w:t>
      </w:r>
      <w:r>
        <w:tab/>
      </w:r>
      <w:r w:rsidRPr="00EF07E6">
        <w:rPr>
          <w:position w:val="-6"/>
        </w:rPr>
        <w:fldChar w:fldCharType="begin"/>
      </w:r>
      <w:r w:rsidRPr="00EF07E6">
        <w:rPr>
          <w:position w:val="-6"/>
        </w:rPr>
        <w:instrText xml:space="preserve"> MACROBUTTON MTPlaceRef \* MERGEFORMAT </w:instrText>
      </w:r>
      <w:r w:rsidRPr="00EF07E6">
        <w:rPr>
          <w:position w:val="-6"/>
        </w:rPr>
        <w:fldChar w:fldCharType="begin"/>
      </w:r>
      <w:r w:rsidRPr="00EF07E6">
        <w:rPr>
          <w:position w:val="-6"/>
        </w:rPr>
        <w:instrText xml:space="preserve"> SEQ MTEqn \h \* MERGEFORMAT </w:instrText>
      </w:r>
      <w:r w:rsidRPr="00EF07E6">
        <w:rPr>
          <w:position w:val="-6"/>
        </w:rPr>
        <w:fldChar w:fldCharType="end"/>
      </w:r>
      <w:r w:rsidRPr="00EF07E6">
        <w:rPr>
          <w:position w:val="-6"/>
        </w:rPr>
        <w:instrText>(</w:instrText>
      </w:r>
      <w:r w:rsidRPr="00EF07E6">
        <w:rPr>
          <w:position w:val="-6"/>
        </w:rPr>
        <w:fldChar w:fldCharType="begin"/>
      </w:r>
      <w:r w:rsidRPr="00EF07E6">
        <w:rPr>
          <w:position w:val="-6"/>
        </w:rPr>
        <w:instrText xml:space="preserve"> SEQ MTEqn \c \* Arabic \* MERGEFORMAT </w:instrText>
      </w:r>
      <w:r w:rsidRPr="00EF07E6">
        <w:rPr>
          <w:position w:val="-6"/>
        </w:rPr>
        <w:fldChar w:fldCharType="separate"/>
      </w:r>
      <w:r w:rsidRPr="00EF07E6">
        <w:rPr>
          <w:noProof/>
          <w:position w:val="-6"/>
        </w:rPr>
        <w:instrText>17</w:instrText>
      </w:r>
      <w:r w:rsidRPr="00EF07E6">
        <w:rPr>
          <w:position w:val="-6"/>
        </w:rPr>
        <w:fldChar w:fldCharType="end"/>
      </w:r>
      <w:r w:rsidRPr="00EF07E6">
        <w:rPr>
          <w:position w:val="-6"/>
        </w:rPr>
        <w:instrText>)</w:instrText>
      </w:r>
      <w:r w:rsidRPr="00EF07E6">
        <w:rPr>
          <w:position w:val="-6"/>
        </w:rPr>
        <w:fldChar w:fldCharType="end"/>
      </w:r>
    </w:p>
    <w:p w14:paraId="1ED8E693" w14:textId="77777777" w:rsidR="007D0F90" w:rsidRPr="001C5EF8" w:rsidRDefault="007D0F90" w:rsidP="00EF07E6">
      <w:pPr>
        <w:ind w:firstLine="0"/>
      </w:pPr>
      <w:r w:rsidRPr="001C5EF8">
        <w:t xml:space="preserve">The first 20,000 vectors from each </w:t>
      </w:r>
      <w:r w:rsidRPr="001C5EF8">
        <w:rPr>
          <w:b/>
          <w:i/>
        </w:rPr>
        <w:t>X</w:t>
      </w:r>
      <w:r w:rsidRPr="001C5EF8">
        <w:rPr>
          <w:b/>
          <w:i/>
          <w:vertAlign w:val="subscript"/>
        </w:rPr>
        <w:t>α</w:t>
      </w:r>
      <w:r w:rsidRPr="001C5EF8">
        <w:t xml:space="preserve"> were used as a training set while the remaining vectors were split into 200 segments of 100 vectors each for evaluation. </w:t>
      </w:r>
    </w:p>
    <w:p w14:paraId="02125A31" w14:textId="77777777" w:rsidR="007D0F90" w:rsidRDefault="007D0F90" w:rsidP="00EF07E6">
      <w:r w:rsidRPr="001C5EF8">
        <w:t xml:space="preserve">The results of the classification experiments with this data are shown in </w:t>
      </w:r>
      <w:r w:rsidR="00282A4F">
        <w:fldChar w:fldCharType="begin"/>
      </w:r>
      <w:r w:rsidR="00282A4F">
        <w:instrText xml:space="preserve"> REF _Ref221862776 </w:instrText>
      </w:r>
      <w:r w:rsidR="00282A4F">
        <w:fldChar w:fldCharType="separate"/>
      </w:r>
      <w:r w:rsidR="00513385">
        <w:t xml:space="preserve">Table </w:t>
      </w:r>
      <w:r w:rsidR="00513385">
        <w:rPr>
          <w:noProof/>
        </w:rPr>
        <w:t>1</w:t>
      </w:r>
      <w:r w:rsidR="00282A4F">
        <w:rPr>
          <w:noProof/>
        </w:rPr>
        <w:fldChar w:fldCharType="end"/>
      </w:r>
      <w:r w:rsidR="00513385">
        <w:t xml:space="preserve">. </w:t>
      </w:r>
      <w:r w:rsidR="00AA4D70">
        <w:t xml:space="preserve">Since the data contains nonlinearities, we compared MixAR using static features to a GMM using static features plus first derivatives (static+∆). (Performance for GMMs with static features was significantly worse.) We also allocated 8 mixture components for the GMM system since its feature vectors had additional components. The MixAR system had only 4 mixture components. Overall, the MixAR system had approximately 50% fewer parameters than the GMM system. </w:t>
      </w:r>
      <w:r w:rsidRPr="001C5EF8">
        <w:t>We can see that when the amount of nonlinearity is insignificant, GMM performs as well as MixAR. However, as the amount of nonlinearity in the signal increases, MixAR performs significantly better</w:t>
      </w:r>
      <w:r w:rsidR="00AA4D70">
        <w:t xml:space="preserve">. </w:t>
      </w:r>
      <w:r w:rsidRPr="001C5EF8">
        <w:t>These results validated the basic model and provided motivation to do further testing on more realistic data.</w:t>
      </w:r>
    </w:p>
    <w:p w14:paraId="151AB38A" w14:textId="77777777" w:rsidR="00E24926" w:rsidRDefault="00E24926" w:rsidP="00E24926">
      <w:pPr>
        <w:pStyle w:val="Heading2"/>
      </w:pPr>
      <w:r>
        <w:t>Speaker Verification With Synthetic Data</w:t>
      </w:r>
    </w:p>
    <w:p w14:paraId="3C666F48" w14:textId="77777777" w:rsidR="007D0F90" w:rsidRPr="001C5EF8" w:rsidRDefault="007D0F90" w:rsidP="007D0F90">
      <w:r w:rsidRPr="001C5EF8">
        <w:t xml:space="preserve">Since our goal is to study speaker verification, we </w:t>
      </w:r>
      <w:r w:rsidR="001C3747">
        <w:t xml:space="preserve">next </w:t>
      </w:r>
      <w:r w:rsidRPr="001C5EF8">
        <w:t>used</w:t>
      </w:r>
      <w:r>
        <w:t xml:space="preserve"> the development database from</w:t>
      </w:r>
      <w:r w:rsidR="00AB4311">
        <w:t xml:space="preserve"> the 1</w:t>
      </w:r>
      <w:r w:rsidR="00AB4311">
        <w:noBreakHyphen/>
      </w:r>
      <w:r w:rsidRPr="001C5EF8">
        <w:t>speaker detection task of the 2001 NIST SRE Corpus</w:t>
      </w:r>
      <w:r w:rsidRPr="00616459">
        <w:t> </w:t>
      </w:r>
      <w:r w:rsidR="001C3747">
        <w:t xml:space="preserve">(Greenberg &amp; Martin, 2009). </w:t>
      </w:r>
      <w:r>
        <w:t xml:space="preserve">Though the use of </w:t>
      </w:r>
      <w:r>
        <w:lastRenderedPageBreak/>
        <w:t>development database is not standard practice in most published baselines</w:t>
      </w:r>
      <w:r w:rsidR="001C3747">
        <w:t xml:space="preserve">, </w:t>
      </w:r>
      <w:r>
        <w:t>and hence, makes it difficult to compare our resul</w:t>
      </w:r>
      <w:r w:rsidR="001C3747">
        <w:t>ts with other published results</w:t>
      </w:r>
      <w:r>
        <w:t xml:space="preserve">, it </w:t>
      </w:r>
      <w:r w:rsidRPr="001C5EF8">
        <w:t>is sm</w:t>
      </w:r>
      <w:r>
        <w:t>all enough to allow us to quickly generate results using only modest computing power</w:t>
      </w:r>
      <w:r w:rsidRPr="001C5EF8">
        <w:t xml:space="preserve"> and yet large enough to provide a reliable estimate of the performance. All 60 speakers in the training set were used. Each training utterance was about 2 minutes long. Static</w:t>
      </w:r>
      <w:r>
        <w:t xml:space="preserve"> </w:t>
      </w:r>
      <w:r w:rsidRPr="001C5EF8">
        <w:t>(13</w:t>
      </w:r>
      <w:r>
        <w:t xml:space="preserve"> </w:t>
      </w:r>
      <w:r w:rsidRPr="001C5EF8">
        <w:t>MFCCs), delta</w:t>
      </w:r>
      <w:r>
        <w:t xml:space="preserve"> </w:t>
      </w:r>
      <w:r w:rsidRPr="001C5EF8">
        <w:t>(26</w:t>
      </w:r>
      <w:r>
        <w:t xml:space="preserve"> </w:t>
      </w:r>
      <w:r w:rsidRPr="001C5EF8">
        <w:t>MFCCs) and delta-delta (39 MFCCs) features were extracted.</w:t>
      </w:r>
    </w:p>
    <w:p w14:paraId="40C7E5D6" w14:textId="77777777" w:rsidR="007D0F90" w:rsidRPr="001C5EF8" w:rsidRDefault="007D0F90" w:rsidP="00A3258E">
      <w:r w:rsidRPr="001C5EF8">
        <w:t>Two types of clean data were synthesized. For the first type, a 10-state HMM with 4-Gaussians per state was trained for each utterance</w:t>
      </w:r>
      <w:r w:rsidR="00E24926">
        <w:t xml:space="preserve">. </w:t>
      </w:r>
      <w:r w:rsidRPr="001C5EF8">
        <w:t>For the second type, a 32-mixture MixAR model of prediction order</w:t>
      </w:r>
      <w:r w:rsidR="00E24926">
        <w:t> </w:t>
      </w:r>
      <w:r w:rsidRPr="001C5EF8">
        <w:t>1 was trained for each utterance</w:t>
      </w:r>
      <w:r w:rsidR="00E24926">
        <w:t xml:space="preserve">. </w:t>
      </w:r>
      <w:r w:rsidRPr="001C5EF8">
        <w:t>For each of the models trained, new training data of about 30,000 frames per speaker and evaluation data of 20 utterances with about 200 frames for each utterance per speaker were generated according to that model.</w:t>
      </w:r>
    </w:p>
    <w:p w14:paraId="4FC923EC" w14:textId="77777777" w:rsidR="007D0F90" w:rsidRPr="001C5EF8" w:rsidRDefault="007D0F90" w:rsidP="00A3258E">
      <w:r w:rsidRPr="001C5EF8">
        <w:t>Similarly, two types of noisy data were generated. First, the clean training utterances from the development data were corrupted with car noise to achieve an SNR of 5 dB. This approach followed a methodology previously used to generate the A</w:t>
      </w:r>
      <w:r w:rsidR="001C3747">
        <w:t xml:space="preserve">urora </w:t>
      </w:r>
      <w:r w:rsidRPr="001C5EF8">
        <w:t>database </w:t>
      </w:r>
      <w:r w:rsidR="00E24926">
        <w:t>(Parih</w:t>
      </w:r>
      <w:r w:rsidR="001C3747">
        <w:t>ar et al., 2004)</w:t>
      </w:r>
      <w:r>
        <w:t>. The remaining</w:t>
      </w:r>
      <w:r w:rsidRPr="001C5EF8">
        <w:t xml:space="preserve"> steps to yield the two types of noisy data were the same as those for the clean case. The goal of creating data in this way was to simulate 4 different test conditions: clean</w:t>
      </w:r>
      <w:r>
        <w:t>+</w:t>
      </w:r>
      <w:r w:rsidRPr="001C5EF8">
        <w:t>linear, clean</w:t>
      </w:r>
      <w:r>
        <w:t>+</w:t>
      </w:r>
      <w:r w:rsidRPr="001C5EF8">
        <w:t>no</w:t>
      </w:r>
      <w:r>
        <w:t>nlinear, noisy+linear and noisy+</w:t>
      </w:r>
      <w:r w:rsidRPr="001C5EF8">
        <w:t>nonlinear.</w:t>
      </w:r>
    </w:p>
    <w:p w14:paraId="72740520" w14:textId="77777777" w:rsidR="007D0F90" w:rsidRPr="001C5EF8" w:rsidRDefault="007D0F90" w:rsidP="00A3258E">
      <w:r w:rsidRPr="001C5EF8">
        <w:t>Using the synthesized training data, both GMMs and prediction order-1 MixAR</w:t>
      </w:r>
      <w:r>
        <w:t xml:space="preserve"> model</w:t>
      </w:r>
      <w:r w:rsidRPr="001C5EF8">
        <w:t xml:space="preserve">s were trained for each speaker under each condition. Then the corresponding synthesized evaluation data were used for evaluating speaker verification performance. For the clean case, there was little difference in performance between GMM and MixAR. For noisy evaluation data at 5 dB SNR, there was not much variation in performance between GMM and MixAR for HMM-generated data. </w:t>
      </w:r>
    </w:p>
    <w:p w14:paraId="67F58825" w14:textId="77777777" w:rsidR="007D0F90" w:rsidRPr="001C5EF8" w:rsidRDefault="007D0F90" w:rsidP="00A3258E">
      <w:r w:rsidRPr="001C5EF8">
        <w:t xml:space="preserve">However, for the data generated from the nonlinear MixAR model and with the addition of noise, the MixAR model showed a significant improvement in performance using far fewer parameters. This is evident from the DET plot </w:t>
      </w:r>
      <w:r w:rsidR="001C3747">
        <w:t xml:space="preserve">shown in </w:t>
      </w:r>
      <w:r w:rsidR="00282A4F">
        <w:fldChar w:fldCharType="begin"/>
      </w:r>
      <w:r w:rsidR="00282A4F">
        <w:instrText xml:space="preserve"> REF _Ref221867995 </w:instrText>
      </w:r>
      <w:r w:rsidR="00282A4F">
        <w:fldChar w:fldCharType="separate"/>
      </w:r>
      <w:r w:rsidR="00AB4311">
        <w:t xml:space="preserve">Figure </w:t>
      </w:r>
      <w:r w:rsidR="00AB4311">
        <w:rPr>
          <w:noProof/>
        </w:rPr>
        <w:t>3</w:t>
      </w:r>
      <w:r w:rsidR="00282A4F">
        <w:rPr>
          <w:noProof/>
        </w:rPr>
        <w:fldChar w:fldCharType="end"/>
      </w:r>
      <w:r w:rsidR="001C3747">
        <w:t xml:space="preserve">. </w:t>
      </w:r>
      <w:r w:rsidRPr="001C5EF8">
        <w:t>These results provide support to the hypothesis that when there are significant nonlinearities in the signal, using this information makes the non</w:t>
      </w:r>
      <w:r w:rsidR="001C3747">
        <w:t>linear model much more robust in</w:t>
      </w:r>
      <w:r w:rsidRPr="001C5EF8">
        <w:t xml:space="preserve"> the presence of noise.</w:t>
      </w:r>
    </w:p>
    <w:p w14:paraId="5174E675" w14:textId="77777777" w:rsidR="003A1458" w:rsidRPr="0023635A" w:rsidRDefault="00AB0AA6" w:rsidP="0023635A">
      <w:pPr>
        <w:pStyle w:val="Heading1"/>
      </w:pPr>
      <w:bookmarkStart w:id="6" w:name="_Ref221815805"/>
      <w:r>
        <w:lastRenderedPageBreak/>
        <w:t>Speaker Verification Experiments</w:t>
      </w:r>
      <w:bookmarkEnd w:id="6"/>
    </w:p>
    <w:p w14:paraId="0CB9E961" w14:textId="77777777" w:rsidR="00E016E0" w:rsidRDefault="00E016E0" w:rsidP="00AB4311">
      <w:pPr>
        <w:pStyle w:val="Heading2"/>
      </w:pPr>
      <w:r>
        <w:t xml:space="preserve">Evaluation Using </w:t>
      </w:r>
      <w:r w:rsidR="00AB4311">
        <w:t xml:space="preserve">the </w:t>
      </w:r>
      <w:r>
        <w:t>NIST-2001 Development Database</w:t>
      </w:r>
    </w:p>
    <w:p w14:paraId="533ADDAB" w14:textId="77777777" w:rsidR="00E016E0" w:rsidRPr="00984EBD" w:rsidRDefault="00E016E0" w:rsidP="00AB4311">
      <w:r w:rsidRPr="00984EBD">
        <w:t>We applied the MixAR model to the 1-speaker detection task in the 2001 NIST SRE Corpus</w:t>
      </w:r>
      <w:r w:rsidR="00AB4311">
        <w:t>.</w:t>
      </w:r>
      <w:r w:rsidRPr="00984EBD">
        <w:t xml:space="preserve"> All 60 speakers </w:t>
      </w:r>
      <w:r w:rsidR="00AB4311">
        <w:t xml:space="preserve">in the development set </w:t>
      </w:r>
      <w:r w:rsidRPr="00984EBD">
        <w:t xml:space="preserve">were used for training and all 78 utterances were used for evaluation. Each training utterance was about 2 minutes long, while the </w:t>
      </w:r>
      <w:r w:rsidR="00AB4311">
        <w:t xml:space="preserve">durations of the </w:t>
      </w:r>
      <w:r w:rsidRPr="00984EBD">
        <w:t xml:space="preserve">test utterances </w:t>
      </w:r>
      <w:r w:rsidR="00AB4311">
        <w:t xml:space="preserve">varied but did not exceed </w:t>
      </w:r>
      <w:r w:rsidRPr="00984EBD">
        <w:t>60 seco</w:t>
      </w:r>
      <w:r w:rsidR="00AB4311">
        <w:t>nds. Static (13 MFCCs), first derivative</w:t>
      </w:r>
      <w:r w:rsidRPr="00984EBD">
        <w:t xml:space="preserve"> (13 ∆-MFCCs), and </w:t>
      </w:r>
      <w:r w:rsidR="00AB4311">
        <w:t xml:space="preserve">second derivative </w:t>
      </w:r>
      <w:r w:rsidRPr="00984EBD">
        <w:t>(13 ∆∆-MFCCs) features</w:t>
      </w:r>
      <w:r w:rsidR="00AB4311">
        <w:t xml:space="preserve"> (standard 39-dimensional MFCCs) </w:t>
      </w:r>
      <w:r w:rsidRPr="00984EBD">
        <w:t xml:space="preserve">were extracted. </w:t>
      </w:r>
    </w:p>
    <w:p w14:paraId="1456C224" w14:textId="77777777" w:rsidR="00E016E0" w:rsidRPr="00984EBD" w:rsidRDefault="00AB4311" w:rsidP="00AB4311">
      <w:r>
        <w:t>Performance was</w:t>
      </w:r>
      <w:r w:rsidR="00E016E0" w:rsidRPr="00984EBD">
        <w:t xml:space="preserve"> evaluated with and without delta features and energy for a fixed number of mixtures. The results are tabulated in</w:t>
      </w:r>
      <w:r w:rsidR="00E016E0">
        <w:t xml:space="preserve"> </w:t>
      </w:r>
      <w:r w:rsidR="00E016E0" w:rsidRPr="00984EBD">
        <w:t>Table</w:t>
      </w:r>
      <w:r w:rsidR="00E016E0">
        <w:t> II</w:t>
      </w:r>
      <w:r w:rsidR="00E016E0" w:rsidRPr="00984EBD">
        <w:t>. For GMM, substantial improvement is obtained using the delta features and marginal improvements were obtained using delta-delta features.</w:t>
      </w:r>
      <w:r w:rsidR="00E016E0" w:rsidRPr="00984EBD" w:rsidDel="009713A8">
        <w:t xml:space="preserve"> </w:t>
      </w:r>
      <w:r w:rsidR="00E016E0" w:rsidRPr="00984EBD">
        <w:t xml:space="preserve">For MixAR, the use of any delta features provides no measurable improvements. This clearly indicates that MixAR can extract all necessary information from only the static features. </w:t>
      </w:r>
    </w:p>
    <w:p w14:paraId="5F628A76" w14:textId="77777777" w:rsidR="00E016E0" w:rsidRPr="00984EBD" w:rsidRDefault="00E016E0" w:rsidP="00AB4311">
      <w:r w:rsidRPr="00984EBD">
        <w:t xml:space="preserve">MixAR and GMM performance was then evaluated as a function of the number mixtures. The detection error trade-off (DET) curves are shown in Fig. </w:t>
      </w:r>
      <w:r>
        <w:t>4</w:t>
      </w:r>
      <w:r w:rsidRPr="00984EBD">
        <w:t xml:space="preserve">. The </w:t>
      </w:r>
      <w:r>
        <w:t>EER results are shown in Table II</w:t>
      </w:r>
      <w:r w:rsidRPr="00984EBD">
        <w:t xml:space="preserve">. Also indicated in parenthesis is the number of parameters for each case. From this table it is clear that MixAR can achieve about the same performance using almost </w:t>
      </w:r>
      <w:r>
        <w:t>2</w:t>
      </w:r>
      <w:r w:rsidRPr="00984EBD">
        <w:t>x fewer parameters than GMM. This reduction in the number of parameters points to the efficiency of MixAR in capturing the dynamic information.</w:t>
      </w:r>
    </w:p>
    <w:p w14:paraId="6266B139" w14:textId="77777777" w:rsidR="00E016E0" w:rsidRDefault="00E016E0" w:rsidP="00AB4311">
      <w:r w:rsidRPr="00984EBD">
        <w:t>Moreover, even when considering the best case scenario for GMM with a large number of parameters (8 mixtures with static as well as velocity and acceleration coefficients), there is a 10.6% relative reduction in EER with MixAR. These results appear to strongly indicate that there is nonlinear evolution information in speech features that the GMM model cannot capture using linear derivatives alone and that MixAR can effectively employ this information for achieving better speaker recognition.</w:t>
      </w:r>
    </w:p>
    <w:p w14:paraId="18A9C82D" w14:textId="77777777" w:rsidR="00E016E0" w:rsidRPr="00984EBD" w:rsidRDefault="00E016E0" w:rsidP="00AB4311">
      <w:pPr>
        <w:pStyle w:val="Heading2"/>
      </w:pPr>
      <w:r w:rsidRPr="00984EBD">
        <w:t>Evaluation using TIMIT database under Noisy Conditions</w:t>
      </w:r>
    </w:p>
    <w:p w14:paraId="4471327A" w14:textId="77777777" w:rsidR="00E016E0" w:rsidRPr="00984EBD" w:rsidRDefault="00E016E0" w:rsidP="00AB4311">
      <w:r w:rsidRPr="00984EBD">
        <w:t>To evaluate the robustness of MixAR compared to GMM on unseen noise conditions, several noise conditions were simulated with the TIMIT database </w:t>
      </w:r>
      <w:r>
        <w:fldChar w:fldCharType="begin"/>
      </w:r>
      <w:r>
        <w:instrText xml:space="preserve"> REF _Ref277745320 \r \h </w:instrText>
      </w:r>
      <w:r>
        <w:fldChar w:fldCharType="separate"/>
      </w:r>
      <w:r>
        <w:rPr>
          <w:b/>
        </w:rPr>
        <w:t>Error! Reference source not found.</w:t>
      </w:r>
      <w:r>
        <w:fldChar w:fldCharType="end"/>
      </w:r>
      <w:r w:rsidRPr="00984EBD">
        <w:t xml:space="preserve"> by adding synthesized noise from three different noise sources: white, car, and babble. Three SNR levels were used: </w:t>
      </w:r>
      <w:r w:rsidRPr="00984EBD">
        <w:lastRenderedPageBreak/>
        <w:t>10, 5 and 0 dB (in addition to the clean set). The core test partition of the database containing 168 speakers was used. The three types of noise sources were chosen to represent commonly occurring types of noise.</w:t>
      </w:r>
    </w:p>
    <w:p w14:paraId="45AA3AC7" w14:textId="77777777" w:rsidR="00E016E0" w:rsidRPr="00984EBD" w:rsidRDefault="00E016E0" w:rsidP="00AB4311">
      <w:r w:rsidRPr="00984EBD">
        <w:t>The matrix of experimental results is shown in Table I</w:t>
      </w:r>
      <w:r>
        <w:t>V</w:t>
      </w:r>
      <w:r w:rsidRPr="00984EBD">
        <w:t>. From this table, it is clear that while unseen noise conditions degrades performance for both models, MixAR performs relatively better than GMM and also uses 2.5 times fewer parameters.</w:t>
      </w:r>
      <w:r>
        <w:t xml:space="preserve"> The DET curves shown for the different noise conditions in Fig. 5 also support the conclusion that MixAR performs better than GMM.</w:t>
      </w:r>
    </w:p>
    <w:p w14:paraId="2E9DB092" w14:textId="77777777" w:rsidR="00E016E0" w:rsidRPr="00984EBD" w:rsidRDefault="00E016E0" w:rsidP="00AB4311">
      <w:pPr>
        <w:pStyle w:val="Heading2"/>
      </w:pPr>
      <w:r w:rsidRPr="00984EBD">
        <w:t>Studying Channel Variation Effects using TIMIT-NTIMIT Databases</w:t>
      </w:r>
    </w:p>
    <w:p w14:paraId="728BA76E" w14:textId="77777777" w:rsidR="00E016E0" w:rsidRPr="00984EBD" w:rsidRDefault="00E016E0" w:rsidP="00AB4311">
      <w:r w:rsidRPr="00984EBD">
        <w:t>Channel variation is another problem that degrades the performance of speech processing systems. NTIMIT is a database that was created by transmitting TIMIT utterances over different telephone channels </w:t>
      </w:r>
      <w:r>
        <w:fldChar w:fldCharType="begin"/>
      </w:r>
      <w:r>
        <w:instrText xml:space="preserve"> REF _Ref277745334 \r \h </w:instrText>
      </w:r>
      <w:r>
        <w:fldChar w:fldCharType="separate"/>
      </w:r>
      <w:r>
        <w:rPr>
          <w:b/>
        </w:rPr>
        <w:t>Error! Reference source not found.</w:t>
      </w:r>
      <w:r>
        <w:fldChar w:fldCharType="end"/>
      </w:r>
      <w:r w:rsidRPr="00984EBD">
        <w:t xml:space="preserve">. We studied speaker verification performance on NTIMIT using the core test set of 168 speakers by splitting the data for each speaker into 8 utterances for training and the remaining 2 utterances for evaluation. The DET performance curves for the 8-mixture MixAR using only static MFCCs (with 480 parameters) and for the 16-mixture GMM (with 1168 parameters) using both static and delta features is shown in Fig. </w:t>
      </w:r>
      <w:r>
        <w:t>6</w:t>
      </w:r>
      <w:r w:rsidRPr="00984EBD">
        <w:t>. The corresp</w:t>
      </w:r>
      <w:r>
        <w:t>onding EERs are shown in Table V</w:t>
      </w:r>
      <w:r w:rsidRPr="00984EBD">
        <w:t>. From this it is clear that MixAR using 2.5 times fewer parameters achieves the same or higher level of performance as a GMM.</w:t>
      </w:r>
    </w:p>
    <w:p w14:paraId="72A3115B" w14:textId="77777777" w:rsidR="00E016E0" w:rsidRPr="00984EBD" w:rsidRDefault="00E016E0" w:rsidP="00AB4311">
      <w:pPr>
        <w:pStyle w:val="Heading2"/>
      </w:pPr>
      <w:r w:rsidRPr="00984EBD">
        <w:t>Effect of Training Data Duration on Speaker Verification Performance</w:t>
      </w:r>
    </w:p>
    <w:p w14:paraId="74DDCD90" w14:textId="77777777" w:rsidR="00E016E0" w:rsidRPr="00984EBD" w:rsidRDefault="00E016E0" w:rsidP="00AB4311">
      <w:r w:rsidRPr="00984EBD">
        <w:t>Even if MixAR could do better under the conditions we have tested so far, it is possible that MixAR requires more training data than GMM for reliable parameter estimation. This could be a particular concern considering that MixAR attempts to learn nonlinear dynamic information, and nonlinear dynamics are notoriously difficult to characterize from short lengths of data. For example, it is known that estimates of Lyapunov exponents can be unreliable when the length of data is short </w:t>
      </w:r>
      <w:r>
        <w:fldChar w:fldCharType="begin"/>
      </w:r>
      <w:r>
        <w:instrText xml:space="preserve"> REF _Ref277745593 \r \h </w:instrText>
      </w:r>
      <w:r>
        <w:fldChar w:fldCharType="separate"/>
      </w:r>
      <w:r>
        <w:rPr>
          <w:b/>
        </w:rPr>
        <w:t>Error! Reference source not found.</w:t>
      </w:r>
      <w:r>
        <w:fldChar w:fldCharType="end"/>
      </w:r>
      <w:r w:rsidRPr="00984EBD">
        <w:t>. One particular concern with insufficient training data is the problem of over-fitting. It is therefore necessary to study performance as a function of the amount of training data.</w:t>
      </w:r>
    </w:p>
    <w:p w14:paraId="7C23F0BD" w14:textId="77777777" w:rsidR="00E016E0" w:rsidRPr="00984EBD" w:rsidRDefault="00E016E0" w:rsidP="00AB4311">
      <w:r w:rsidRPr="00984EBD">
        <w:t xml:space="preserve">Towards this end, we conducted experiments with varying training utterance durations keeping the </w:t>
      </w:r>
      <w:r w:rsidRPr="00984EBD">
        <w:lastRenderedPageBreak/>
        <w:t xml:space="preserve">evaluation utterance duration a constant. Utterances corresponding to five durations – 120, 90, 60, 30 and 15s - were extracted from training data for each of the 60 speakers from the training part of NIST 2001 development database. All evaluation data for the 78 speakers with durations ranging mostly between 20 and 40 s were used. NIST-2001 database is particularly suited here because the training data is clean and the evaluation data is corrupted by different kinds of noise. This means that models that are over-trained will perform especially poor on the evaluation utterances. </w:t>
      </w:r>
    </w:p>
    <w:p w14:paraId="09D7845D" w14:textId="77777777" w:rsidR="00E016E0" w:rsidRPr="00984EBD" w:rsidRDefault="00E016E0" w:rsidP="00AB4311">
      <w:r w:rsidRPr="00984EBD">
        <w:t xml:space="preserve">Number of mixtures for MixAR model was fixed to 8. The number of mixtures for GMM was also fixed at 8 to alleviate the problem of over-fitting. The results of the experiment are reported in Table </w:t>
      </w:r>
      <w:r>
        <w:t>VI</w:t>
      </w:r>
      <w:r w:rsidRPr="00984EBD">
        <w:t>. From the table, it is clear that MixAR suffers less from over-fitting than a comparable GMM.</w:t>
      </w:r>
    </w:p>
    <w:p w14:paraId="2BFDA772" w14:textId="77777777" w:rsidR="00E016E0" w:rsidRPr="00984EBD" w:rsidRDefault="00E016E0" w:rsidP="00AB4311">
      <w:r w:rsidRPr="00984EBD">
        <w:t>There is a 43.9% increase in EER for GMM when the training utterance duration reduces from about 120s to 15 s. On the other hand, the corresponding increase in EER for MixAR is only 26.56%. Thus, this experiment leads us to conclude that MixAR can handle shorter training data durations better than GMM.</w:t>
      </w:r>
    </w:p>
    <w:p w14:paraId="3D0D9B14" w14:textId="77777777" w:rsidR="00E016E0" w:rsidRPr="00984EBD" w:rsidRDefault="00E016E0" w:rsidP="00AB4311">
      <w:pPr>
        <w:pStyle w:val="Heading2"/>
      </w:pPr>
      <w:r w:rsidRPr="00984EBD">
        <w:t>Effect of Evaluation Data Duration on Speaker Verification Performance</w:t>
      </w:r>
    </w:p>
    <w:p w14:paraId="4E031FDD" w14:textId="77777777" w:rsidR="00E016E0" w:rsidRPr="00984EBD" w:rsidRDefault="00E016E0" w:rsidP="00AB4311">
      <w:r w:rsidRPr="00984EBD">
        <w:t>It is reasonable to expect that increasing evaluation utterance durations improves speaker verification performance at least up to an extent. For short evaluation utterances, the speaker identity becomes more ambiguous. Thus, it is vital to evaluate the performance of models as a function of evaluation utterance durations.</w:t>
      </w:r>
    </w:p>
    <w:p w14:paraId="68EA33B4" w14:textId="77777777" w:rsidR="00E016E0" w:rsidRPr="00984EBD" w:rsidRDefault="00E016E0" w:rsidP="00AB4311">
      <w:r w:rsidRPr="00984EBD">
        <w:t xml:space="preserve">For this purpose, evaluation utterances of five different durations – about 30, 15, 10, 5, and 3 s – were extracted from each of the 78 test utterances in NIST-2001 development database. All training data from all 60 speakers were used. The results of this experiment are reported in Table </w:t>
      </w:r>
      <w:r>
        <w:t>VII</w:t>
      </w:r>
      <w:r w:rsidRPr="00984EBD">
        <w:t>. From this table, it is clear that performance mostly degrades as evaluation duration is reduced.</w:t>
      </w:r>
    </w:p>
    <w:p w14:paraId="7BCE7919" w14:textId="77777777" w:rsidR="00E016E0" w:rsidRDefault="00E016E0" w:rsidP="00AB4311">
      <w:r w:rsidRPr="00984EBD">
        <w:t>For GMM, there is an increase in EER of 31.2% as the evaluation duration reduces from about 30s to 3s. The corresponding reduction for MixAR is 33.3%. Thus MixAR appears to get slightly more sensitive than GMM as the evaluation data duration is reduced. This indicates that for very short utterances, GMM outperforms MixAR.</w:t>
      </w:r>
    </w:p>
    <w:p w14:paraId="3B08A5D3" w14:textId="77777777" w:rsidR="003A1458" w:rsidRPr="00673C24" w:rsidRDefault="00673C24" w:rsidP="00673C24">
      <w:pPr>
        <w:pStyle w:val="Heading1"/>
      </w:pPr>
      <w:bookmarkStart w:id="7" w:name="_Ref221816193"/>
      <w:r>
        <w:lastRenderedPageBreak/>
        <w:t>Summary</w:t>
      </w:r>
      <w:bookmarkEnd w:id="7"/>
    </w:p>
    <w:p w14:paraId="55CE5F4D" w14:textId="77777777" w:rsidR="00E016E0" w:rsidRDefault="003A1458" w:rsidP="00E016E0">
      <w:r w:rsidRPr="0043118D">
        <w:t xml:space="preserve">In </w:t>
      </w:r>
      <w:r w:rsidR="00E016E0" w:rsidRPr="00984EBD">
        <w:t xml:space="preserve">In this work, we applied a nonlinear mixture autoregressive model </w:t>
      </w:r>
      <w:r w:rsidR="00E016E0">
        <w:t xml:space="preserve">(MixAR) </w:t>
      </w:r>
      <w:r w:rsidR="00E016E0" w:rsidRPr="00984EBD">
        <w:t>to seve</w:t>
      </w:r>
      <w:r w:rsidR="00E016E0">
        <w:t xml:space="preserve">ral speaker verification tasks. </w:t>
      </w:r>
      <w:r w:rsidR="00E016E0" w:rsidRPr="00984EBD">
        <w:t>Our experiments with synthetic as well as real speech data show that MixAR model outperforms GMM especially under unseen noisy conditions. Moreover, in all cases we tested, MixAR did not require delta features and used 2.5x fewer parameters to achieve comparable or better performance as that of GMM. The dynamic modeling capability of MixAR is effective at capturing and exploiting speech dynamics better than GMM. However, experiments point to a lower limit for evaluation utterance duration below which GMM outperforms MixAR.</w:t>
      </w:r>
    </w:p>
    <w:p w14:paraId="692AEA08" w14:textId="77777777" w:rsidR="00E016E0" w:rsidRPr="0094282E" w:rsidRDefault="00E016E0" w:rsidP="00E016E0">
      <w:pPr>
        <w:kinsoku w:val="0"/>
      </w:pPr>
      <w:r>
        <w:t>This work has only begun to explore the potential of nonlinear MixAR model to speaker verification. Much work remains to be done to elevate MixAR model as a standard tool in speech processing systems. While we have compared and demonstrated the superiority of MixAR to a standard GMM model, most modern systems incorporate more advanced adapted GMM</w:t>
      </w:r>
      <w:r w:rsidRPr="001C5EF8">
        <w:t> </w:t>
      </w:r>
      <w:r>
        <w:fldChar w:fldCharType="begin"/>
      </w:r>
      <w:r>
        <w:instrText xml:space="preserve"> REF _Ref270845076 \r \h </w:instrText>
      </w:r>
      <w:r>
        <w:fldChar w:fldCharType="separate"/>
      </w:r>
      <w:r>
        <w:rPr>
          <w:b/>
        </w:rPr>
        <w:t>Error! Reference source not found.</w:t>
      </w:r>
      <w:r>
        <w:fldChar w:fldCharType="end"/>
      </w:r>
      <w:r>
        <w:t xml:space="preserve"> or discriminative model approaches</w:t>
      </w:r>
      <w:r w:rsidRPr="001C5EF8">
        <w:t> </w:t>
      </w:r>
      <w:r>
        <w:fldChar w:fldCharType="begin"/>
      </w:r>
      <w:r>
        <w:instrText xml:space="preserve"> REF _Ref270845074 \r \h </w:instrText>
      </w:r>
      <w:r>
        <w:fldChar w:fldCharType="separate"/>
      </w:r>
      <w:r>
        <w:rPr>
          <w:b/>
        </w:rPr>
        <w:t>Error! Reference source not found.</w:t>
      </w:r>
      <w:r>
        <w:fldChar w:fldCharType="end"/>
      </w:r>
      <w:r>
        <w:t>. Before an unbiased comparison can be made to these systems, a framework for adapting MixAR models (similar to the adapted GMM approach) is required. Our f</w:t>
      </w:r>
      <w:r w:rsidRPr="00984EBD">
        <w:t>uture work will focus on deriving an adaptation</w:t>
      </w:r>
      <w:r>
        <w:t xml:space="preserve"> procedure for </w:t>
      </w:r>
      <w:r w:rsidRPr="00984EBD">
        <w:t xml:space="preserve">MixAR </w:t>
      </w:r>
      <w:r>
        <w:t xml:space="preserve">model and then compare it </w:t>
      </w:r>
      <w:r w:rsidRPr="00984EBD">
        <w:t xml:space="preserve">to </w:t>
      </w:r>
      <w:r>
        <w:t>adapted GMM and discriminative approaches. Another important focus will be to apply the MixAR model also to large vocabulary speech recognition. We believe that MixAR model has much potential in speech processing.</w:t>
      </w:r>
    </w:p>
    <w:p w14:paraId="2E6125AD" w14:textId="77777777" w:rsidR="003A1458" w:rsidRPr="0094282E" w:rsidRDefault="003A1458" w:rsidP="003A1458">
      <w:pPr>
        <w:kinsoku w:val="0"/>
      </w:pPr>
    </w:p>
    <w:p w14:paraId="5FEF1F7C" w14:textId="77777777" w:rsidR="00AD6BD1" w:rsidRPr="00AD6BD1" w:rsidRDefault="00AD6BD1" w:rsidP="00AD4DC7">
      <w:pPr>
        <w:pStyle w:val="Heading1"/>
        <w:pageBreakBefore/>
        <w:rPr>
          <w:caps w:val="0"/>
          <w:smallCaps/>
        </w:rPr>
      </w:pPr>
      <w:bookmarkStart w:id="8" w:name="_Ref221815912"/>
      <w:r>
        <w:lastRenderedPageBreak/>
        <w:t>ReferenceS</w:t>
      </w:r>
      <w:bookmarkEnd w:id="8"/>
    </w:p>
    <w:p w14:paraId="7397B661"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Digalakis, V., Rohlicek, J., &amp; Ostendorf, M. (1993). ML estimation of a stochastic linear system with the EM algorithm and its application to speech recognition. </w:t>
      </w:r>
      <w:r w:rsidR="0031786C" w:rsidRPr="00AD4DC7">
        <w:rPr>
          <w:rFonts w:eastAsiaTheme="minorEastAsia"/>
        </w:rPr>
        <w:t xml:space="preserve">IEEE Transactions on </w:t>
      </w:r>
      <w:r w:rsidRPr="00AD4DC7">
        <w:rPr>
          <w:rFonts w:eastAsiaTheme="minorEastAsia"/>
        </w:rPr>
        <w:t>Speech and Audio Processing,</w:t>
      </w:r>
      <w:r w:rsidR="0031786C">
        <w:rPr>
          <w:rFonts w:eastAsiaTheme="minorEastAsia"/>
        </w:rPr>
        <w:t xml:space="preserve"> </w:t>
      </w:r>
      <w:r w:rsidRPr="00AD4DC7">
        <w:rPr>
          <w:rFonts w:eastAsiaTheme="minorEastAsia"/>
        </w:rPr>
        <w:t>1(4)</w:t>
      </w:r>
      <w:r w:rsidR="0031786C">
        <w:rPr>
          <w:rFonts w:eastAsiaTheme="minorEastAsia"/>
        </w:rPr>
        <w:t>, 431–442.</w:t>
      </w:r>
    </w:p>
    <w:p w14:paraId="1E3C9B61"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amp; King, S. (2007). Speech Recognition Using Linear Dynamic Models. </w:t>
      </w:r>
      <w:r w:rsidRPr="0031786C">
        <w:rPr>
          <w:rFonts w:eastAsiaTheme="minorEastAsia"/>
          <w:i/>
        </w:rPr>
        <w:t>IEEE Transactions on Speech and Audio Processing</w:t>
      </w:r>
      <w:r w:rsidRPr="00AD4DC7">
        <w:rPr>
          <w:rFonts w:eastAsiaTheme="minorEastAsia"/>
        </w:rPr>
        <w:t>, 15(1), 246–2</w:t>
      </w:r>
      <w:r w:rsidR="0031786C">
        <w:rPr>
          <w:rFonts w:eastAsiaTheme="minorEastAsia"/>
        </w:rPr>
        <w:t>56.</w:t>
      </w:r>
    </w:p>
    <w:p w14:paraId="1621A0B2"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Frankel, J. (2003). Linear Dynamic Models for Automatic Speech Recognition. University of Edinburgh. Retrieved from http://homepages.inf.ed.ac.uk/joe/pubs/2003/Frankel_thesis2003.pdf</w:t>
      </w:r>
      <w:r w:rsidR="0031786C">
        <w:rPr>
          <w:rFonts w:eastAsiaTheme="minorEastAsia"/>
        </w:rPr>
        <w:t>.</w:t>
      </w:r>
    </w:p>
    <w:p w14:paraId="231E98F1" w14:textId="77777777" w:rsidR="0031786C" w:rsidRPr="0031786C" w:rsidRDefault="0031786C" w:rsidP="0031786C">
      <w:pPr>
        <w:spacing w:after="240" w:line="240" w:lineRule="auto"/>
        <w:ind w:left="475" w:hanging="475"/>
        <w:rPr>
          <w:rFonts w:eastAsiaTheme="minorEastAsia"/>
        </w:rPr>
      </w:pPr>
      <w:r w:rsidRPr="0031786C">
        <w:rPr>
          <w:rFonts w:eastAsiaTheme="minorEastAsia"/>
        </w:rPr>
        <w:t xml:space="preserve">Ganapathiraju, A., Hamaker, J., &amp; Picone, J. (2004). Applications of Support Vector Machines to Speech Recognition. </w:t>
      </w:r>
      <w:r w:rsidRPr="0031786C">
        <w:rPr>
          <w:rFonts w:eastAsiaTheme="minorEastAsia"/>
          <w:i/>
        </w:rPr>
        <w:t>IEEE Transactions on Signal Processing</w:t>
      </w:r>
      <w:r w:rsidRPr="0031786C">
        <w:rPr>
          <w:rFonts w:eastAsiaTheme="minorEastAsia"/>
        </w:rPr>
        <w:t>, 52(8), 2348–23</w:t>
      </w:r>
      <w:r>
        <w:rPr>
          <w:rFonts w:eastAsiaTheme="minorEastAsia"/>
        </w:rPr>
        <w:t>55.</w:t>
      </w:r>
    </w:p>
    <w:p w14:paraId="67DE2BF1"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Garofolo, J., Lamel, L., Fisher, W., Fiscus, J., Pallet, D., Dahlgren, N., &amp; Zue, V. (1993). TIMIT Acoustic-Phonetic Continuous Speech Corpus. </w:t>
      </w:r>
      <w:r w:rsidRPr="0031786C">
        <w:rPr>
          <w:rFonts w:eastAsiaTheme="minorEastAsia"/>
          <w:i/>
        </w:rPr>
        <w:t>The Linguistic Data Consortium Catalog</w:t>
      </w:r>
      <w:r w:rsidRPr="00AD4DC7">
        <w:rPr>
          <w:rFonts w:eastAsiaTheme="minorEastAsia"/>
        </w:rPr>
        <w:t>. Philadelphia, Pennsylvania, USA: The Linguistic Data Consortium. ISBN:1-58563-019-5.</w:t>
      </w:r>
    </w:p>
    <w:p w14:paraId="5148A6F3"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Liang, F. (2003). An Effective Bayesian Neural Network Classifier with a Comparison Study to Support Vector Machine. </w:t>
      </w:r>
      <w:r w:rsidRPr="0031786C">
        <w:rPr>
          <w:rFonts w:eastAsiaTheme="minorEastAsia"/>
          <w:i/>
        </w:rPr>
        <w:t>Neural Computation</w:t>
      </w:r>
      <w:r w:rsidRPr="00AD4DC7">
        <w:rPr>
          <w:rFonts w:eastAsiaTheme="minorEastAsia"/>
        </w:rPr>
        <w:t>, 15(8), 1959–1989. doi:10.1162/08997660360675107</w:t>
      </w:r>
    </w:p>
    <w:p w14:paraId="6B398F6B" w14:textId="77777777" w:rsidR="00AD4DC7" w:rsidRDefault="00AD4DC7" w:rsidP="00AD4DC7">
      <w:pPr>
        <w:spacing w:after="240" w:line="240" w:lineRule="auto"/>
        <w:ind w:left="475" w:hanging="475"/>
        <w:rPr>
          <w:rFonts w:eastAsiaTheme="minorEastAsia"/>
        </w:rPr>
      </w:pPr>
      <w:r w:rsidRPr="002E4A4A">
        <w:rPr>
          <w:rFonts w:eastAsiaTheme="minorEastAsia"/>
        </w:rPr>
        <w:t>Parihar, N., Picone, J., Pearce, D., &amp; Hirsch, H.-G. (2004). Performance Analysis of the Aurora Large Vocabulary Baseline System. Proceedings of the European Signal Processing Conference (pp. 553–</w:t>
      </w:r>
      <w:r w:rsidR="0031786C">
        <w:rPr>
          <w:rFonts w:eastAsiaTheme="minorEastAsia"/>
        </w:rPr>
        <w:t>556). Vienna, Austria.</w:t>
      </w:r>
    </w:p>
    <w:p w14:paraId="1A3FDF3B"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Tsontzos, G., Diakoloukas, V., Koniaris, C., &amp; Digalakis, V. (2007). Estimation of General Identifiable Linear Dynamic Models with an Application in Speech Recognition. </w:t>
      </w:r>
      <w:r w:rsidRPr="0031786C">
        <w:rPr>
          <w:rFonts w:eastAsiaTheme="minorEastAsia"/>
          <w:i/>
        </w:rPr>
        <w:t>Proceedings of the IEEE International Conference on Acoustics, Speech, and Signal Processing</w:t>
      </w:r>
      <w:r w:rsidRPr="00AD4DC7">
        <w:rPr>
          <w:rFonts w:eastAsiaTheme="minorEastAsia"/>
        </w:rPr>
        <w:t xml:space="preserve"> (Vol. 4, pp. IV–453–IV–456). doi:10.1109/ICASSP.2007.366947</w:t>
      </w:r>
    </w:p>
    <w:p w14:paraId="1F638884" w14:textId="77777777" w:rsidR="008B68DF" w:rsidRPr="00AD4DC7" w:rsidRDefault="00AD4DC7" w:rsidP="00AD4DC7">
      <w:pPr>
        <w:spacing w:after="240" w:line="240" w:lineRule="auto"/>
        <w:ind w:left="475" w:hanging="475"/>
        <w:rPr>
          <w:rFonts w:eastAsiaTheme="minorEastAsia"/>
        </w:rPr>
      </w:pPr>
      <w:r w:rsidRPr="00AD4DC7">
        <w:rPr>
          <w:rFonts w:eastAsiaTheme="minorEastAsia"/>
        </w:rPr>
        <w:t xml:space="preserve">Wöllmer, M., Klebert, N., &amp; Schuller, B. (2011). Switching Linear Dynamic Models for Recognition of Emotionally Colored and Noisy Speech. </w:t>
      </w:r>
      <w:r w:rsidRPr="0031786C">
        <w:rPr>
          <w:rFonts w:eastAsiaTheme="minorEastAsia"/>
          <w:i/>
        </w:rPr>
        <w:t>Sprachkommunikation 2010</w:t>
      </w:r>
      <w:r w:rsidRPr="00AD4DC7">
        <w:rPr>
          <w:rFonts w:eastAsiaTheme="minorEastAsia"/>
        </w:rPr>
        <w:t xml:space="preserve"> (ITG-FB 225) (pp. 1–4). Bochum, Deutschland: Spring</w:t>
      </w:r>
      <w:r w:rsidR="0031786C">
        <w:rPr>
          <w:rFonts w:eastAsiaTheme="minorEastAsia"/>
        </w:rPr>
        <w:t>er.</w:t>
      </w:r>
    </w:p>
    <w:p w14:paraId="4878FEA1" w14:textId="77777777" w:rsidR="006145E8" w:rsidRDefault="006145E8" w:rsidP="00AD6BD1">
      <w:pPr>
        <w:pStyle w:val="Heading1"/>
        <w:pageBreakBefore/>
      </w:pPr>
      <w:r>
        <w:lastRenderedPageBreak/>
        <w:t>LIST OF FIGURES</w:t>
      </w:r>
    </w:p>
    <w:p w14:paraId="64CD35B0" w14:textId="77777777" w:rsidR="00AB1A90" w:rsidRDefault="00A3258E" w:rsidP="00463840">
      <w:pPr>
        <w:spacing w:after="240" w:line="240" w:lineRule="auto"/>
        <w:ind w:firstLine="0"/>
      </w:pPr>
      <w:r>
        <w:fldChar w:fldCharType="begin"/>
      </w:r>
      <w:r>
        <w:instrText xml:space="preserve"> REF _Ref218059851 </w:instrText>
      </w:r>
      <w:r>
        <w:fldChar w:fldCharType="separate"/>
      </w:r>
      <w:r w:rsidR="00EF07E6">
        <w:rPr>
          <w:b/>
        </w:rPr>
        <w:t>Error! Reference source not found.</w:t>
      </w:r>
      <w:r>
        <w:fldChar w:fldCharType="end"/>
      </w:r>
    </w:p>
    <w:p w14:paraId="2F917A8E" w14:textId="77777777" w:rsidR="00463840" w:rsidRDefault="00A3258E" w:rsidP="00463840">
      <w:pPr>
        <w:spacing w:after="240" w:line="240" w:lineRule="auto"/>
        <w:ind w:firstLine="0"/>
      </w:pPr>
      <w:r>
        <w:fldChar w:fldCharType="begin"/>
      </w:r>
      <w:r>
        <w:instrText xml:space="preserve"> REF _Ref221262461 </w:instrText>
      </w:r>
      <w:r>
        <w:fldChar w:fldCharType="separate"/>
      </w:r>
      <w:r w:rsidR="00EF07E6">
        <w:rPr>
          <w:b/>
        </w:rPr>
        <w:t>Error! Reference source not found.</w:t>
      </w:r>
      <w:r>
        <w:fldChar w:fldCharType="end"/>
      </w:r>
      <w:r>
        <w:fldChar w:fldCharType="begin"/>
      </w:r>
      <w:r>
        <w:instrText xml:space="preserve"> REF _Ref218059871 </w:instrText>
      </w:r>
      <w:r>
        <w:fldChar w:fldCharType="separate"/>
      </w:r>
      <w:r w:rsidR="00EF07E6">
        <w:rPr>
          <w:b/>
        </w:rPr>
        <w:t>Error! Reference source not found.</w:t>
      </w:r>
      <w:r>
        <w:fldChar w:fldCharType="end"/>
      </w:r>
    </w:p>
    <w:p w14:paraId="7B175659" w14:textId="77777777" w:rsidR="00463840" w:rsidRDefault="00A3258E" w:rsidP="00463840">
      <w:pPr>
        <w:spacing w:after="240" w:line="240" w:lineRule="auto"/>
        <w:ind w:firstLine="0"/>
        <w:rPr>
          <w:noProof/>
        </w:rPr>
      </w:pPr>
      <w:r>
        <w:fldChar w:fldCharType="begin"/>
      </w:r>
      <w:r>
        <w:instrText xml:space="preserve"> REF _Ref221262472 </w:instrText>
      </w:r>
      <w:r>
        <w:fldChar w:fldCharType="separate"/>
      </w:r>
      <w:r w:rsidR="00EF07E6">
        <w:rPr>
          <w:b/>
        </w:rPr>
        <w:t>Error! Reference source not found.</w:t>
      </w:r>
      <w:r>
        <w:fldChar w:fldCharType="end"/>
      </w:r>
      <w:r>
        <w:fldChar w:fldCharType="begin"/>
      </w:r>
      <w:r>
        <w:instrText xml:space="preserve"> REF _Ref218059885 </w:instrText>
      </w:r>
      <w:r>
        <w:fldChar w:fldCharType="separate"/>
      </w:r>
      <w:r w:rsidR="00EF07E6">
        <w:rPr>
          <w:b/>
        </w:rPr>
        <w:t>Error! Reference source not found.</w:t>
      </w:r>
      <w:r>
        <w:rPr>
          <w:noProof/>
        </w:rPr>
        <w:fldChar w:fldCharType="end"/>
      </w:r>
    </w:p>
    <w:p w14:paraId="4958A073" w14:textId="77777777" w:rsidR="00452EBA" w:rsidRDefault="00A3258E" w:rsidP="00463840">
      <w:pPr>
        <w:spacing w:after="240" w:line="240" w:lineRule="auto"/>
        <w:ind w:firstLine="0"/>
        <w:rPr>
          <w:noProof/>
        </w:rPr>
      </w:pPr>
      <w:r>
        <w:fldChar w:fldCharType="begin"/>
      </w:r>
      <w:r>
        <w:instrText xml:space="preserve"> REF _Ref221262501 </w:instrText>
      </w:r>
      <w:r>
        <w:fldChar w:fldCharType="separate"/>
      </w:r>
      <w:r w:rsidR="00EF07E6">
        <w:rPr>
          <w:b/>
        </w:rPr>
        <w:t>Error! Reference source not found.</w:t>
      </w:r>
      <w:r>
        <w:fldChar w:fldCharType="end"/>
      </w:r>
    </w:p>
    <w:p w14:paraId="68102907" w14:textId="77777777" w:rsidR="00452EBA" w:rsidRDefault="00A3258E" w:rsidP="00463840">
      <w:pPr>
        <w:spacing w:after="240" w:line="240" w:lineRule="auto"/>
        <w:ind w:firstLine="0"/>
      </w:pPr>
      <w:r>
        <w:fldChar w:fldCharType="begin"/>
      </w:r>
      <w:r>
        <w:instrText xml:space="preserve"> REF _Ref221262524 </w:instrText>
      </w:r>
      <w:r>
        <w:fldChar w:fldCharType="separate"/>
      </w:r>
      <w:r w:rsidR="00EF07E6">
        <w:rPr>
          <w:b/>
        </w:rPr>
        <w:t>Error! Reference source not found.</w:t>
      </w:r>
      <w:r>
        <w:fldChar w:fldCharType="end"/>
      </w:r>
    </w:p>
    <w:p w14:paraId="4F02D5CC" w14:textId="77777777" w:rsidR="00926B46" w:rsidRDefault="007D0F90" w:rsidP="00AD6BD1">
      <w:pPr>
        <w:pStyle w:val="Heading1"/>
        <w:pageBreakBefore/>
      </w:pPr>
      <w:r>
        <w:rPr>
          <w:b w:val="0"/>
          <w:noProof/>
        </w:rPr>
        <w:lastRenderedPageBreak/>
        <mc:AlternateContent>
          <mc:Choice Requires="wps">
            <w:drawing>
              <wp:anchor distT="0" distB="0" distL="0" distR="0" simplePos="0" relativeHeight="251708416" behindDoc="0" locked="0" layoutInCell="1" allowOverlap="1" wp14:anchorId="3D3445E9" wp14:editId="196AE17A">
                <wp:simplePos x="0" y="0"/>
                <wp:positionH relativeFrom="margin">
                  <wp:posOffset>89535</wp:posOffset>
                </wp:positionH>
                <wp:positionV relativeFrom="margin">
                  <wp:posOffset>345440</wp:posOffset>
                </wp:positionV>
                <wp:extent cx="5715000" cy="3810000"/>
                <wp:effectExtent l="0" t="0" r="0" b="0"/>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3810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889E08" w14:textId="77777777" w:rsidR="00B51081" w:rsidRDefault="00B51081" w:rsidP="000644C4">
                            <w:pPr>
                              <w:pStyle w:val="FootnoteText"/>
                              <w:rPr>
                                <w:noProof/>
                              </w:rPr>
                            </w:pPr>
                          </w:p>
                          <w:p w14:paraId="65234BC8" w14:textId="77777777" w:rsidR="00B51081" w:rsidRPr="00B51081" w:rsidRDefault="00B51081" w:rsidP="00B51081">
                            <w:pPr>
                              <w:pStyle w:val="FootnoteText"/>
                              <w:spacing w:line="240" w:lineRule="auto"/>
                              <w:rPr>
                                <w:noProof/>
                                <w:sz w:val="22"/>
                                <w:szCs w:val="22"/>
                              </w:rPr>
                            </w:pPr>
                            <w:r w:rsidRPr="00B51081">
                              <w:rPr>
                                <w:noProof/>
                                <w:sz w:val="22"/>
                                <w:szCs w:val="22"/>
                              </w:rPr>
                              <w:t>(a)</w:t>
                            </w:r>
                          </w:p>
                          <w:p w14:paraId="161F1E50" w14:textId="77777777" w:rsidR="00B51081" w:rsidRDefault="00B51081" w:rsidP="000644C4">
                            <w:pPr>
                              <w:pStyle w:val="FootnoteText"/>
                              <w:jc w:val="center"/>
                              <w:rPr>
                                <w:noProof/>
                              </w:rPr>
                            </w:pPr>
                            <w:r>
                              <w:rPr>
                                <w:noProof/>
                              </w:rPr>
                              <w:drawing>
                                <wp:inline distT="0" distB="0" distL="0" distR="0" wp14:anchorId="35284790" wp14:editId="654E230C">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42DA90B2" w14:textId="77777777" w:rsidR="00B51081" w:rsidRPr="00B51081" w:rsidRDefault="00B51081" w:rsidP="00B51081">
                            <w:pPr>
                              <w:pStyle w:val="FootnoteText"/>
                              <w:spacing w:line="240" w:lineRule="auto"/>
                              <w:rPr>
                                <w:noProof/>
                                <w:sz w:val="22"/>
                                <w:szCs w:val="22"/>
                              </w:rPr>
                            </w:pPr>
                            <w:r w:rsidRPr="00B51081">
                              <w:rPr>
                                <w:noProof/>
                                <w:sz w:val="22"/>
                                <w:szCs w:val="22"/>
                              </w:rPr>
                              <w:t>(b)</w:t>
                            </w:r>
                          </w:p>
                          <w:p w14:paraId="55EDC7E4" w14:textId="77777777" w:rsidR="00B51081" w:rsidRDefault="00B51081" w:rsidP="00984EBD">
                            <w:pPr>
                              <w:pStyle w:val="FootnoteText"/>
                              <w:jc w:val="center"/>
                            </w:pPr>
                            <w:r>
                              <w:rPr>
                                <w:noProof/>
                              </w:rPr>
                              <w:drawing>
                                <wp:inline distT="0" distB="0" distL="0" distR="0" wp14:anchorId="01A364FF" wp14:editId="746631BF">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1E1A5DC2" w14:textId="77777777" w:rsidR="00B51081" w:rsidRDefault="00B51081" w:rsidP="00984EBD">
                            <w:pPr>
                              <w:pStyle w:val="FootnoteText"/>
                              <w:jc w:val="center"/>
                            </w:pPr>
                          </w:p>
                          <w:p w14:paraId="748B8C7A" w14:textId="77777777" w:rsidR="00B51081" w:rsidRPr="00B41A59" w:rsidRDefault="00B51081" w:rsidP="00B51081">
                            <w:pPr>
                              <w:pStyle w:val="Caption"/>
                              <w:rPr>
                                <w:caps/>
                                <w:noProof/>
                                <w:kern w:val="28"/>
                              </w:rPr>
                            </w:pPr>
                            <w:bookmarkStart w:id="9" w:name="_Ref221842839"/>
                            <w:r>
                              <w:t>Figure </w:t>
                            </w:r>
                            <w:fldSimple w:instr=" SEQ Figure \* ARABIC ">
                              <w:r w:rsidR="00EF07E6">
                                <w:rPr>
                                  <w:noProof/>
                                </w:rPr>
                                <w:t>1</w:t>
                              </w:r>
                            </w:fldSimple>
                            <w:bookmarkEnd w:id="9"/>
                            <w:r>
                              <w:t xml:space="preserve">. </w:t>
                            </w:r>
                            <w:r w:rsidRPr="00D73BA9">
                              <w:t>An overview of the (a) GMM and (b) MixAR approaches</w:t>
                            </w:r>
                            <w:r>
                              <w:t>. The MixAR model is a weighted sum of Gaussian autoregressive models with time-dependent weights.</w:t>
                            </w:r>
                          </w:p>
                          <w:p w14:paraId="28991C95" w14:textId="77777777" w:rsidR="00B51081" w:rsidRPr="00616459" w:rsidRDefault="00B51081" w:rsidP="00984EBD">
                            <w:pPr>
                              <w:pStyle w:val="FootnoteText"/>
                            </w:pPr>
                            <w:r w:rsidRPr="00984EBD">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9" o:spid="_x0000_s1026" type="#_x0000_t202" style="position:absolute;left:0;text-align:left;margin-left:7.05pt;margin-top:27.2pt;width:450pt;height:300pt;z-index:25170841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" stroked="f">
                <v:textbox inset="0,0,0,0">
                  <w:txbxContent>
                    <w:p w14:paraId="05889E08" w14:textId="77777777" w:rsidR="00B51081" w:rsidRDefault="00B51081" w:rsidP="000644C4">
                      <w:pPr>
                        <w:pStyle w:val="FootnoteText"/>
                        <w:rPr>
                          <w:noProof/>
                        </w:rPr>
                      </w:pPr>
                    </w:p>
                    <w:p w14:paraId="65234BC8" w14:textId="77777777" w:rsidR="00B51081" w:rsidRPr="00B51081" w:rsidRDefault="00B51081" w:rsidP="00B51081">
                      <w:pPr>
                        <w:pStyle w:val="FootnoteText"/>
                        <w:spacing w:line="240" w:lineRule="auto"/>
                        <w:rPr>
                          <w:noProof/>
                          <w:sz w:val="22"/>
                          <w:szCs w:val="22"/>
                        </w:rPr>
                      </w:pPr>
                      <w:r w:rsidRPr="00B51081">
                        <w:rPr>
                          <w:noProof/>
                          <w:sz w:val="22"/>
                          <w:szCs w:val="22"/>
                        </w:rPr>
                        <w:t>(a)</w:t>
                      </w:r>
                    </w:p>
                    <w:p w14:paraId="161F1E50" w14:textId="77777777" w:rsidR="00B51081" w:rsidRDefault="00B51081" w:rsidP="000644C4">
                      <w:pPr>
                        <w:pStyle w:val="FootnoteText"/>
                        <w:jc w:val="center"/>
                        <w:rPr>
                          <w:noProof/>
                        </w:rPr>
                      </w:pPr>
                      <w:r>
                        <w:rPr>
                          <w:noProof/>
                        </w:rPr>
                        <w:drawing>
                          <wp:inline distT="0" distB="0" distL="0" distR="0" wp14:anchorId="35284790" wp14:editId="654E230C">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42DA90B2" w14:textId="77777777" w:rsidR="00B51081" w:rsidRPr="00B51081" w:rsidRDefault="00B51081" w:rsidP="00B51081">
                      <w:pPr>
                        <w:pStyle w:val="FootnoteText"/>
                        <w:spacing w:line="240" w:lineRule="auto"/>
                        <w:rPr>
                          <w:noProof/>
                          <w:sz w:val="22"/>
                          <w:szCs w:val="22"/>
                        </w:rPr>
                      </w:pPr>
                      <w:r w:rsidRPr="00B51081">
                        <w:rPr>
                          <w:noProof/>
                          <w:sz w:val="22"/>
                          <w:szCs w:val="22"/>
                        </w:rPr>
                        <w:t>(b)</w:t>
                      </w:r>
                    </w:p>
                    <w:p w14:paraId="55EDC7E4" w14:textId="77777777" w:rsidR="00B51081" w:rsidRDefault="00B51081" w:rsidP="00984EBD">
                      <w:pPr>
                        <w:pStyle w:val="FootnoteText"/>
                        <w:jc w:val="center"/>
                      </w:pPr>
                      <w:r>
                        <w:rPr>
                          <w:noProof/>
                        </w:rPr>
                        <w:drawing>
                          <wp:inline distT="0" distB="0" distL="0" distR="0" wp14:anchorId="01A364FF" wp14:editId="746631BF">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1E1A5DC2" w14:textId="77777777" w:rsidR="00B51081" w:rsidRDefault="00B51081" w:rsidP="00984EBD">
                      <w:pPr>
                        <w:pStyle w:val="FootnoteText"/>
                        <w:jc w:val="center"/>
                      </w:pPr>
                    </w:p>
                    <w:p w14:paraId="748B8C7A" w14:textId="77777777" w:rsidR="00B51081" w:rsidRPr="00B41A59" w:rsidRDefault="00B51081" w:rsidP="00B51081">
                      <w:pPr>
                        <w:pStyle w:val="Caption"/>
                        <w:rPr>
                          <w:caps/>
                          <w:noProof/>
                          <w:kern w:val="28"/>
                        </w:rPr>
                      </w:pPr>
                      <w:bookmarkStart w:id="10" w:name="_Ref221842839"/>
                      <w:r>
                        <w:t>Figure </w:t>
                      </w:r>
                      <w:fldSimple w:instr=" SEQ Figure \* ARABIC ">
                        <w:r w:rsidR="00EF07E6">
                          <w:rPr>
                            <w:noProof/>
                          </w:rPr>
                          <w:t>1</w:t>
                        </w:r>
                      </w:fldSimple>
                      <w:bookmarkEnd w:id="10"/>
                      <w:r>
                        <w:t xml:space="preserve">. </w:t>
                      </w:r>
                      <w:r w:rsidRPr="00D73BA9">
                        <w:t>An overview of the (a) GMM and (b) MixAR approaches</w:t>
                      </w:r>
                      <w:r>
                        <w:t>. The MixAR model is a weighted sum of Gaussian autoregressive models with time-dependent weights.</w:t>
                      </w:r>
                    </w:p>
                    <w:p w14:paraId="28991C95" w14:textId="77777777" w:rsidR="00B51081" w:rsidRPr="00616459" w:rsidRDefault="00B51081" w:rsidP="00984EBD">
                      <w:pPr>
                        <w:pStyle w:val="FootnoteText"/>
                      </w:pPr>
                      <w:r w:rsidRPr="00984EBD">
                        <w:t>.</w:t>
                      </w:r>
                    </w:p>
                  </w:txbxContent>
                </v:textbox>
                <w10:wrap type="topAndBottom" anchorx="margin" anchory="margin"/>
              </v:shape>
            </w:pict>
          </mc:Fallback>
        </mc:AlternateContent>
      </w:r>
      <w:r>
        <w:rPr>
          <w:noProof/>
        </w:rPr>
        <mc:AlternateContent>
          <mc:Choice Requires="wps">
            <w:drawing>
              <wp:anchor distT="0" distB="0" distL="114300" distR="114300" simplePos="0" relativeHeight="251710464" behindDoc="0" locked="0" layoutInCell="1" allowOverlap="1" wp14:anchorId="3458B307" wp14:editId="49D8E5BD">
                <wp:simplePos x="0" y="0"/>
                <wp:positionH relativeFrom="margin">
                  <wp:posOffset>89535</wp:posOffset>
                </wp:positionH>
                <wp:positionV relativeFrom="margin">
                  <wp:posOffset>4765040</wp:posOffset>
                </wp:positionV>
                <wp:extent cx="5852160" cy="3342640"/>
                <wp:effectExtent l="0" t="0" r="0" b="10160"/>
                <wp:wrapTopAndBottom/>
                <wp:docPr id="1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34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DE2F8B" w14:textId="77777777" w:rsidR="00F45069" w:rsidRDefault="00282A4F" w:rsidP="00F45069">
                            <w:pPr>
                              <w:pStyle w:val="Caption"/>
                              <w:jc w:val="center"/>
                              <w:rPr>
                                <w:noProof/>
                              </w:rPr>
                            </w:pPr>
                            <w:r>
                              <w:rPr>
                                <w:noProof/>
                              </w:rPr>
                              <w:pict w14:anchorId="0F8F658D">
                                <v:shape id="_x0000_i1044" type="#_x0000_t75" style="width:283.35pt;height:224.65pt;visibility:visible">
                                  <v:imagedata r:id="rId47" o:title="" croptop="4316f" cropleft="1985f" cropright="5519f"/>
                                </v:shape>
                              </w:pict>
                            </w:r>
                          </w:p>
                          <w:p w14:paraId="38D2D69E" w14:textId="77777777" w:rsidR="00F45069" w:rsidRPr="00D73BA9" w:rsidRDefault="00F45069" w:rsidP="00F45069">
                            <w:pPr>
                              <w:pStyle w:val="Caption"/>
                              <w:rPr>
                                <w:noProof/>
                              </w:rPr>
                            </w:pPr>
                            <w:r>
                              <w:t xml:space="preserve">Figure </w:t>
                            </w:r>
                            <w:fldSimple w:instr=" SEQ Figure \* ARABIC ">
                              <w:r w:rsidR="00EF07E6">
                                <w:rPr>
                                  <w:noProof/>
                                </w:rPr>
                                <w:t>2</w:t>
                              </w:r>
                            </w:fldSimple>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14:paraId="0B802D44" w14:textId="77777777" w:rsidR="00F45069" w:rsidRDefault="00F45069" w:rsidP="00F45069">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7.05pt;margin-top:375.2pt;width:460.8pt;height:263.2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" stroked="f">
                <v:textbox inset="0,7.2pt,0,7.2pt">
                  <w:txbxContent>
                    <w:p w14:paraId="7ADE2F8B" w14:textId="77777777" w:rsidR="00F45069" w:rsidRDefault="00282A4F" w:rsidP="00F45069">
                      <w:pPr>
                        <w:pStyle w:val="Caption"/>
                        <w:jc w:val="center"/>
                        <w:rPr>
                          <w:noProof/>
                        </w:rPr>
                      </w:pPr>
                      <w:r>
                        <w:rPr>
                          <w:noProof/>
                        </w:rPr>
                        <w:pict w14:anchorId="0F8F658D">
                          <v:shape id="_x0000_i1044" type="#_x0000_t75" style="width:283.35pt;height:224.65pt;visibility:visible">
                            <v:imagedata r:id="rId48" o:title="" croptop="4316f" cropleft="1985f" cropright="5519f"/>
                          </v:shape>
                        </w:pict>
                      </w:r>
                    </w:p>
                    <w:p w14:paraId="38D2D69E" w14:textId="77777777" w:rsidR="00F45069" w:rsidRPr="00D73BA9" w:rsidRDefault="00F45069" w:rsidP="00F45069">
                      <w:pPr>
                        <w:pStyle w:val="Caption"/>
                        <w:rPr>
                          <w:noProof/>
                        </w:rPr>
                      </w:pPr>
                      <w:r>
                        <w:t xml:space="preserve">Figure </w:t>
                      </w:r>
                      <w:fldSimple w:instr=" SEQ Figure \* ARABIC ">
                        <w:r w:rsidR="00EF07E6">
                          <w:rPr>
                            <w:noProof/>
                          </w:rPr>
                          <w:t>2</w:t>
                        </w:r>
                      </w:fldSimple>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14:paraId="0B802D44" w14:textId="77777777" w:rsidR="00F45069" w:rsidRDefault="00F45069" w:rsidP="00F45069">
                      <w:pPr>
                        <w:pStyle w:val="FootnoteText"/>
                      </w:pPr>
                    </w:p>
                  </w:txbxContent>
                </v:textbox>
                <w10:wrap type="topAndBottom" anchorx="margin" anchory="margin"/>
              </v:shape>
            </w:pict>
          </mc:Fallback>
        </mc:AlternateContent>
      </w:r>
      <w:r w:rsidR="008B68DF">
        <w:t>Figures</w:t>
      </w:r>
    </w:p>
    <w:p w14:paraId="3AD0CE4C" w14:textId="77777777" w:rsidR="00926B46" w:rsidRDefault="00926B46" w:rsidP="00926B46">
      <w:pPr>
        <w:pStyle w:val="Heading1"/>
        <w:keepNext w:val="0"/>
        <w:numPr>
          <w:ilvl w:val="0"/>
          <w:numId w:val="0"/>
        </w:numPr>
        <w:jc w:val="both"/>
        <w:rPr>
          <w:b w:val="0"/>
        </w:rPr>
      </w:pPr>
    </w:p>
    <w:p w14:paraId="7787159E" w14:textId="03BC102A" w:rsidR="00926B46" w:rsidRDefault="00282A4F" w:rsidP="00926B46">
      <w:r>
        <w:rPr>
          <w:noProof/>
        </w:rPr>
        <w:lastRenderedPageBreak/>
        <mc:AlternateContent>
          <mc:Choice Requires="wps">
            <w:drawing>
              <wp:anchor distT="0" distB="0" distL="114300" distR="114300" simplePos="0" relativeHeight="251735040" behindDoc="0" locked="0" layoutInCell="1" allowOverlap="0" wp14:anchorId="6B610846" wp14:editId="03B21570">
                <wp:simplePos x="0" y="0"/>
                <wp:positionH relativeFrom="margin">
                  <wp:posOffset>13335</wp:posOffset>
                </wp:positionH>
                <wp:positionV relativeFrom="margin">
                  <wp:posOffset>3697605</wp:posOffset>
                </wp:positionV>
                <wp:extent cx="5852160" cy="4420235"/>
                <wp:effectExtent l="0" t="0" r="0" b="0"/>
                <wp:wrapTopAndBottom/>
                <wp:docPr id="266"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420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37887B" w14:textId="77777777" w:rsidR="00E016E0" w:rsidRDefault="00E016E0" w:rsidP="00E016E0">
                            <w:pPr>
                              <w:pStyle w:val="Caption"/>
                              <w:jc w:val="center"/>
                            </w:pPr>
                            <w:bookmarkStart w:id="11"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720416BE" w:rsidR="00E016E0" w:rsidRPr="00C0328C" w:rsidRDefault="00282A4F" w:rsidP="00282A4F">
                            <w:pPr>
                              <w:pStyle w:val="Caption"/>
                              <w:spacing w:before="120"/>
                              <w:rPr>
                                <w:noProof/>
                              </w:rPr>
                            </w:pPr>
                            <w:r>
                              <w:t xml:space="preserve">Figure </w:t>
                            </w:r>
                            <w:r>
                              <w:fldChar w:fldCharType="begin"/>
                            </w:r>
                            <w:r>
                              <w:instrText xml:space="preserve"> SEQ Figure \* ARABIC </w:instrText>
                            </w:r>
                            <w:r>
                              <w:fldChar w:fldCharType="separate"/>
                            </w:r>
                            <w:r>
                              <w:rPr>
                                <w:noProof/>
                              </w:rPr>
                              <w:t>4</w:t>
                            </w:r>
                            <w:r>
                              <w:rPr>
                                <w:noProof/>
                              </w:rPr>
                              <w:fldChar w:fldCharType="end"/>
                            </w:r>
                            <w:r>
                              <w:t xml:space="preserve">. </w:t>
                            </w:r>
                            <w:r w:rsidRPr="00C0328C">
                              <w:t>Speaker verificati</w:t>
                            </w:r>
                            <w:bookmarkStart w:id="12" w:name="_GoBack"/>
                            <w:bookmarkEnd w:id="12"/>
                            <w:r w:rsidRPr="00C0328C">
                              <w:t>on DET curves with NIST-2001 development database.</w:t>
                            </w:r>
                            <w:bookmarkEnd w:id="11"/>
                          </w:p>
                          <w:p w14:paraId="758F5087" w14:textId="77777777" w:rsidR="00E016E0" w:rsidRPr="00C0328C" w:rsidRDefault="00E016E0"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28" type="#_x0000_t202" style="position:absolute;left:0;text-align:left;margin-left:1.05pt;margin-top:291.15pt;width:460.8pt;height:348.05pt;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" o:allowoverlap="f" stroked="f">
                <v:textbox inset="0,0,0,0">
                  <w:txbxContent>
                    <w:p w14:paraId="6537887B" w14:textId="77777777" w:rsidR="00E016E0" w:rsidRDefault="00E016E0" w:rsidP="00E016E0">
                      <w:pPr>
                        <w:pStyle w:val="Caption"/>
                        <w:jc w:val="center"/>
                      </w:pPr>
                      <w:bookmarkStart w:id="13"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720416BE" w:rsidR="00E016E0" w:rsidRPr="00C0328C" w:rsidRDefault="00282A4F" w:rsidP="00282A4F">
                      <w:pPr>
                        <w:pStyle w:val="Caption"/>
                        <w:spacing w:before="120"/>
                        <w:rPr>
                          <w:noProof/>
                        </w:rPr>
                      </w:pPr>
                      <w:r>
                        <w:t xml:space="preserve">Figure </w:t>
                      </w:r>
                      <w:r>
                        <w:fldChar w:fldCharType="begin"/>
                      </w:r>
                      <w:r>
                        <w:instrText xml:space="preserve"> SEQ Figure \* ARABIC </w:instrText>
                      </w:r>
                      <w:r>
                        <w:fldChar w:fldCharType="separate"/>
                      </w:r>
                      <w:r>
                        <w:rPr>
                          <w:noProof/>
                        </w:rPr>
                        <w:t>4</w:t>
                      </w:r>
                      <w:r>
                        <w:rPr>
                          <w:noProof/>
                        </w:rPr>
                        <w:fldChar w:fldCharType="end"/>
                      </w:r>
                      <w:r>
                        <w:t xml:space="preserve">. </w:t>
                      </w:r>
                      <w:r w:rsidRPr="00C0328C">
                        <w:t>Speaker verificati</w:t>
                      </w:r>
                      <w:bookmarkStart w:id="14" w:name="_GoBack"/>
                      <w:bookmarkEnd w:id="14"/>
                      <w:r w:rsidRPr="00C0328C">
                        <w:t>on DET curves with NIST-2001 development database.</w:t>
                      </w:r>
                      <w:bookmarkEnd w:id="13"/>
                    </w:p>
                    <w:p w14:paraId="758F5087" w14:textId="77777777" w:rsidR="00E016E0" w:rsidRPr="00C0328C" w:rsidRDefault="00E016E0" w:rsidP="00E016E0">
                      <w:pPr>
                        <w:pStyle w:val="FootnoteText"/>
                      </w:pPr>
                    </w:p>
                  </w:txbxContent>
                </v:textbox>
                <w10:wrap type="topAndBottom" anchorx="margin" anchory="margin"/>
              </v:shape>
            </w:pict>
          </mc:Fallback>
        </mc:AlternateContent>
      </w:r>
      <w:r w:rsidR="00E016E0">
        <w:rPr>
          <w:noProof/>
        </w:rPr>
        <mc:AlternateContent>
          <mc:Choice Requires="wps">
            <w:drawing>
              <wp:anchor distT="0" distB="0" distL="114300" distR="114300" simplePos="0" relativeHeight="251716608" behindDoc="0" locked="0" layoutInCell="1" allowOverlap="1" wp14:anchorId="20F26778" wp14:editId="0E7817FA">
                <wp:simplePos x="0" y="0"/>
                <wp:positionH relativeFrom="margin">
                  <wp:posOffset>165735</wp:posOffset>
                </wp:positionH>
                <wp:positionV relativeFrom="margin">
                  <wp:posOffset>5080</wp:posOffset>
                </wp:positionV>
                <wp:extent cx="5777865" cy="3693160"/>
                <wp:effectExtent l="0" t="0" r="0" b="0"/>
                <wp:wrapSquare wrapText="bothSides"/>
                <wp:docPr id="3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7865" cy="3693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795C2" w14:textId="77777777" w:rsidR="007D0F90" w:rsidRDefault="00A46667"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0"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D0F90" w:rsidRPr="0063743B" w:rsidRDefault="007D0F90" w:rsidP="007D0F90">
                            <w:pPr>
                              <w:pStyle w:val="Caption"/>
                              <w:rPr>
                                <w:noProof/>
                              </w:rPr>
                            </w:pPr>
                            <w:bookmarkStart w:id="15" w:name="_Ref221867995"/>
                            <w:r>
                              <w:t xml:space="preserve">Figure </w:t>
                            </w:r>
                            <w:fldSimple w:instr=" SEQ Figure \* ARABIC ">
                              <w:r w:rsidR="00EF07E6">
                                <w:rPr>
                                  <w:noProof/>
                                </w:rPr>
                                <w:t>3</w:t>
                              </w:r>
                            </w:fldSimple>
                            <w:bookmarkEnd w:id="15"/>
                            <w:r>
                              <w:t xml:space="preserve">. </w:t>
                            </w:r>
                            <w:r w:rsidR="006A073C">
                              <w:t>DET curves are shown for a simulated s</w:t>
                            </w:r>
                            <w:r w:rsidR="006A073C">
                              <w:rPr>
                                <w:szCs w:val="18"/>
                              </w:rPr>
                              <w:t>peaker v</w:t>
                            </w:r>
                            <w:r w:rsidRPr="00D73BA9">
                              <w:rPr>
                                <w:szCs w:val="18"/>
                              </w:rPr>
                              <w:t>erification</w:t>
                            </w:r>
                            <w:r w:rsidR="006A073C">
                              <w:rPr>
                                <w:szCs w:val="18"/>
                              </w:rPr>
                              <w:t xml:space="preserve"> task. MixAR performance in the presence of noise exceeds GMM performance.</w:t>
                            </w:r>
                          </w:p>
                          <w:p w14:paraId="54FB2A6B" w14:textId="77777777" w:rsidR="007D0F90" w:rsidRPr="00D73BA9" w:rsidRDefault="007D0F90" w:rsidP="007D0F90">
                            <w:pPr>
                              <w:pStyle w:val="FootnoteText"/>
                              <w:rPr>
                                <w:szCs w:val="18"/>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9" type="#_x0000_t202" style="position:absolute;left:0;text-align:left;margin-left:13.05pt;margin-top:.4pt;width:454.95pt;height:290.8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" stroked="f">
                <v:textbox inset="0,7.2pt,0,7.2pt">
                  <w:txbxContent>
                    <w:p w14:paraId="122795C2" w14:textId="77777777" w:rsidR="007D0F90" w:rsidRDefault="00A46667"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0"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D0F90" w:rsidRPr="0063743B" w:rsidRDefault="007D0F90" w:rsidP="007D0F90">
                      <w:pPr>
                        <w:pStyle w:val="Caption"/>
                        <w:rPr>
                          <w:noProof/>
                        </w:rPr>
                      </w:pPr>
                      <w:bookmarkStart w:id="16" w:name="_Ref221867995"/>
                      <w:r>
                        <w:t xml:space="preserve">Figure </w:t>
                      </w:r>
                      <w:fldSimple w:instr=" SEQ Figure \* ARABIC ">
                        <w:r w:rsidR="00EF07E6">
                          <w:rPr>
                            <w:noProof/>
                          </w:rPr>
                          <w:t>3</w:t>
                        </w:r>
                      </w:fldSimple>
                      <w:bookmarkEnd w:id="16"/>
                      <w:r>
                        <w:t xml:space="preserve">. </w:t>
                      </w:r>
                      <w:r w:rsidR="006A073C">
                        <w:t>DET curves are shown for a simulated s</w:t>
                      </w:r>
                      <w:r w:rsidR="006A073C">
                        <w:rPr>
                          <w:szCs w:val="18"/>
                        </w:rPr>
                        <w:t>peaker v</w:t>
                      </w:r>
                      <w:r w:rsidRPr="00D73BA9">
                        <w:rPr>
                          <w:szCs w:val="18"/>
                        </w:rPr>
                        <w:t>erification</w:t>
                      </w:r>
                      <w:r w:rsidR="006A073C">
                        <w:rPr>
                          <w:szCs w:val="18"/>
                        </w:rPr>
                        <w:t xml:space="preserve"> task. MixAR performance in the presence of noise exceeds GMM performance.</w:t>
                      </w:r>
                    </w:p>
                    <w:p w14:paraId="54FB2A6B" w14:textId="77777777" w:rsidR="007D0F90" w:rsidRPr="00D73BA9" w:rsidRDefault="007D0F90" w:rsidP="007D0F90">
                      <w:pPr>
                        <w:pStyle w:val="FootnoteText"/>
                        <w:rPr>
                          <w:szCs w:val="18"/>
                        </w:rPr>
                      </w:pPr>
                    </w:p>
                  </w:txbxContent>
                </v:textbox>
                <w10:wrap type="square" anchorx="margin" anchory="margin"/>
              </v:shape>
            </w:pict>
          </mc:Fallback>
        </mc:AlternateContent>
      </w:r>
    </w:p>
    <w:p w14:paraId="145550B4" w14:textId="77777777" w:rsidR="00F45069" w:rsidRDefault="00F45069" w:rsidP="00926B46"/>
    <w:p w14:paraId="2805B813" w14:textId="77777777" w:rsidR="00F45069" w:rsidRDefault="00F45069" w:rsidP="00926B46"/>
    <w:p w14:paraId="7E736A98" w14:textId="57E83EBF" w:rsidR="00F45069" w:rsidRDefault="00F45069" w:rsidP="00926B46"/>
    <w:p w14:paraId="2CCD442D" w14:textId="77777777" w:rsidR="00F45069" w:rsidRDefault="00F45069" w:rsidP="00926B46"/>
    <w:p w14:paraId="59BD4F08" w14:textId="77777777" w:rsidR="00F45069" w:rsidRDefault="00F45069" w:rsidP="00926B46"/>
    <w:p w14:paraId="4E8DDA32" w14:textId="77777777" w:rsidR="00F45069" w:rsidRDefault="00F45069" w:rsidP="00926B46"/>
    <w:p w14:paraId="32F88668" w14:textId="77777777" w:rsidR="00F45069" w:rsidRDefault="00F45069" w:rsidP="00926B46"/>
    <w:p w14:paraId="0349203F" w14:textId="77777777" w:rsidR="00F45069" w:rsidRDefault="00F45069" w:rsidP="00926B46"/>
    <w:p w14:paraId="2766C9E9" w14:textId="77777777" w:rsidR="00F45069" w:rsidRDefault="00F45069" w:rsidP="00926B46"/>
    <w:p w14:paraId="2D5CABE4" w14:textId="77777777" w:rsidR="00F45069" w:rsidRDefault="00F45069" w:rsidP="00926B46"/>
    <w:p w14:paraId="573B15CE" w14:textId="77777777" w:rsidR="00F45069" w:rsidRDefault="00F45069" w:rsidP="00926B46"/>
    <w:p w14:paraId="10C060B9" w14:textId="77777777" w:rsidR="00F45069" w:rsidRDefault="00F45069" w:rsidP="00926B46"/>
    <w:p w14:paraId="3F4B475D" w14:textId="77777777" w:rsidR="00E016E0" w:rsidRDefault="00E016E0" w:rsidP="00926B46">
      <w:r>
        <w:rPr>
          <w:noProof/>
        </w:rPr>
        <w:lastRenderedPageBreak/>
        <mc:AlternateContent>
          <mc:Choice Requires="wps">
            <w:drawing>
              <wp:anchor distT="0" distB="91440" distL="114300" distR="114300" simplePos="0" relativeHeight="251746304" behindDoc="0" locked="0" layoutInCell="1" allowOverlap="0" wp14:anchorId="54BDFE5D" wp14:editId="17D40F8D">
                <wp:simplePos x="0" y="0"/>
                <wp:positionH relativeFrom="margin">
                  <wp:posOffset>927735</wp:posOffset>
                </wp:positionH>
                <wp:positionV relativeFrom="margin">
                  <wp:posOffset>-797560</wp:posOffset>
                </wp:positionV>
                <wp:extent cx="3076575" cy="8544560"/>
                <wp:effectExtent l="0" t="0" r="0" b="0"/>
                <wp:wrapTopAndBottom/>
                <wp:docPr id="26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6575" cy="8544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695716" w14:textId="77777777" w:rsidR="00E016E0" w:rsidRDefault="00E016E0" w:rsidP="00E016E0">
                            <w:pPr>
                              <w:pStyle w:val="Caption"/>
                              <w:rPr>
                                <w:noProof/>
                              </w:rPr>
                            </w:pPr>
                            <w:r>
                              <w:rPr>
                                <w:noProof/>
                              </w:rPr>
                              <w:t xml:space="preserve"> </w:t>
                            </w:r>
                          </w:p>
                          <w:p w14:paraId="313EA57C" w14:textId="77777777" w:rsidR="00E016E0" w:rsidRDefault="00E016E0" w:rsidP="00E016E0">
                            <w:pPr>
                              <w:pStyle w:val="Caption"/>
                              <w:rPr>
                                <w:noProof/>
                              </w:rPr>
                            </w:pPr>
                            <w:r>
                              <w:rPr>
                                <w:noProof/>
                              </w:rPr>
                              <w:t xml:space="preserve">   </w:t>
                            </w:r>
                            <w:r w:rsidRPr="00D73BA9">
                              <w:rPr>
                                <w:rStyle w:val="FootnoteTextChar"/>
                              </w:rPr>
                              <w:t>a)</w:t>
                            </w:r>
                            <w:r>
                              <w:rPr>
                                <w:noProof/>
                              </w:rPr>
                              <w:t xml:space="preserve"> </w:t>
                            </w:r>
                          </w:p>
                          <w:p w14:paraId="4B5F4C41" w14:textId="77777777" w:rsidR="00E016E0" w:rsidRDefault="00E016E0" w:rsidP="00E016E0">
                            <w:pPr>
                              <w:pStyle w:val="Caption"/>
                              <w:rPr>
                                <w:noProof/>
                              </w:rPr>
                            </w:pPr>
                            <w:r>
                              <w:rPr>
                                <w:noProof/>
                              </w:rPr>
                              <w:t xml:space="preserve">    b)</w:t>
                            </w:r>
                            <w:r>
                              <w:rPr>
                                <w:noProof/>
                              </w:rPr>
                              <w:drawing>
                                <wp:inline distT="0" distB="0" distL="0" distR="0" wp14:anchorId="2C5D15A9" wp14:editId="0A14B0DE">
                                  <wp:extent cx="2692400" cy="2527300"/>
                                  <wp:effectExtent l="0" t="0" r="0" b="1270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92400" cy="2527300"/>
                                          </a:xfrm>
                                          <a:prstGeom prst="rect">
                                            <a:avLst/>
                                          </a:prstGeom>
                                          <a:noFill/>
                                          <a:ln>
                                            <a:noFill/>
                                          </a:ln>
                                        </pic:spPr>
                                      </pic:pic>
                                    </a:graphicData>
                                  </a:graphic>
                                </wp:inline>
                              </w:drawing>
                            </w:r>
                          </w:p>
                          <w:p w14:paraId="21FD3B06" w14:textId="77777777" w:rsidR="00E016E0" w:rsidRDefault="00E016E0" w:rsidP="00E016E0">
                            <w:pPr>
                              <w:pStyle w:val="Caption"/>
                              <w:rPr>
                                <w:noProof/>
                              </w:rPr>
                            </w:pPr>
                            <w:r>
                              <w:rPr>
                                <w:noProof/>
                              </w:rPr>
                              <w:t xml:space="preserve">      c)</w:t>
                            </w:r>
                            <w:r>
                              <w:rPr>
                                <w:noProof/>
                              </w:rPr>
                              <w:drawing>
                                <wp:inline distT="0" distB="0" distL="0" distR="0" wp14:anchorId="56D1D82A" wp14:editId="4B5EA0D8">
                                  <wp:extent cx="2692400" cy="2514600"/>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92400" cy="2514600"/>
                                          </a:xfrm>
                                          <a:prstGeom prst="rect">
                                            <a:avLst/>
                                          </a:prstGeom>
                                          <a:noFill/>
                                          <a:ln>
                                            <a:noFill/>
                                          </a:ln>
                                        </pic:spPr>
                                      </pic:pic>
                                    </a:graphicData>
                                  </a:graphic>
                                </wp:inline>
                              </w:drawing>
                            </w:r>
                          </w:p>
                          <w:p w14:paraId="0ACE0DC1" w14:textId="77777777" w:rsidR="00E016E0" w:rsidRDefault="00E016E0" w:rsidP="00E016E0">
                            <w:pPr>
                              <w:pStyle w:val="Caption"/>
                              <w:rPr>
                                <w:noProof/>
                              </w:rPr>
                            </w:pPr>
                            <w:r>
                              <w:rPr>
                                <w:noProof/>
                              </w:rPr>
                              <w:t xml:space="preserve">       </w:t>
                            </w:r>
                            <w:r>
                              <w:rPr>
                                <w:noProof/>
                              </w:rPr>
                              <w:drawing>
                                <wp:inline distT="0" distB="0" distL="0" distR="0" wp14:anchorId="084D534B" wp14:editId="1981090A">
                                  <wp:extent cx="2628900" cy="2565400"/>
                                  <wp:effectExtent l="0" t="0" r="0"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3">
                                            <a:extLst>
                                              <a:ext uri="{28A0092B-C50C-407E-A947-70E740481C1C}">
                                                <a14:useLocalDpi xmlns:a14="http://schemas.microsoft.com/office/drawing/2010/main" val="0"/>
                                              </a:ext>
                                            </a:extLst>
                                          </a:blip>
                                          <a:srcRect l="9006" r="14537"/>
                                          <a:stretch>
                                            <a:fillRect/>
                                          </a:stretch>
                                        </pic:blipFill>
                                        <pic:spPr bwMode="auto">
                                          <a:xfrm>
                                            <a:off x="0" y="0"/>
                                            <a:ext cx="2628900" cy="2565400"/>
                                          </a:xfrm>
                                          <a:prstGeom prst="rect">
                                            <a:avLst/>
                                          </a:prstGeom>
                                          <a:noFill/>
                                          <a:ln>
                                            <a:noFill/>
                                          </a:ln>
                                        </pic:spPr>
                                      </pic:pic>
                                    </a:graphicData>
                                  </a:graphic>
                                </wp:inline>
                              </w:drawing>
                            </w:r>
                          </w:p>
                          <w:p w14:paraId="1DF25DE9" w14:textId="77777777" w:rsidR="00E016E0" w:rsidRDefault="00E016E0" w:rsidP="00E016E0">
                            <w:pPr>
                              <w:pStyle w:val="FootnoteText"/>
                            </w:pPr>
                            <w:r>
                              <w:t>Fig. 5</w:t>
                            </w:r>
                            <w:r w:rsidRPr="00B50413">
                              <w:t xml:space="preserve">: </w:t>
                            </w:r>
                            <w:bookmarkStart w:id="17" w:name="Figure16"/>
                            <w:r w:rsidRPr="00B50413">
                              <w:t>DET curves for GMM and MixAR models on noisy TIMIT test with additive</w:t>
                            </w:r>
                            <w:r>
                              <w:t xml:space="preserve"> a) white b) babble</w:t>
                            </w:r>
                            <w:r w:rsidRPr="00B50413">
                              <w:t xml:space="preserve"> </w:t>
                            </w:r>
                            <w:r>
                              <w:t xml:space="preserve">and c) car </w:t>
                            </w:r>
                            <w:r w:rsidRPr="00B50413">
                              <w:t>noise at different SNRs</w:t>
                            </w:r>
                            <w:bookmarkEnd w:id="17"/>
                          </w:p>
                          <w:p w14:paraId="76098158" w14:textId="77777777" w:rsidR="00E016E0" w:rsidRPr="00F0169C" w:rsidRDefault="00E016E0" w:rsidP="00E016E0"/>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0" type="#_x0000_t202" style="position:absolute;left:0;text-align:left;margin-left:73.05pt;margin-top:-62.75pt;width:242.25pt;height:672.8pt;z-index:251746304;visibility:visible;mso-wrap-style:square;mso-width-percent:0;mso-height-percent:0;mso-wrap-distance-left:9pt;mso-wrap-distance-top:0;mso-wrap-distance-right:9pt;mso-wrap-distance-bottom:7.2pt;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" o:allowoverlap="f" stroked="f">
                <v:textbox inset="0,7.2pt,0,7.2pt">
                  <w:txbxContent>
                    <w:p w14:paraId="31695716" w14:textId="77777777" w:rsidR="00E016E0" w:rsidRDefault="00E016E0" w:rsidP="00E016E0">
                      <w:pPr>
                        <w:pStyle w:val="Caption"/>
                        <w:rPr>
                          <w:noProof/>
                        </w:rPr>
                      </w:pPr>
                      <w:r>
                        <w:rPr>
                          <w:noProof/>
                        </w:rPr>
                        <w:t xml:space="preserve"> </w:t>
                      </w:r>
                    </w:p>
                    <w:p w14:paraId="313EA57C" w14:textId="77777777" w:rsidR="00E016E0" w:rsidRDefault="00E016E0" w:rsidP="00E016E0">
                      <w:pPr>
                        <w:pStyle w:val="Caption"/>
                        <w:rPr>
                          <w:noProof/>
                        </w:rPr>
                      </w:pPr>
                      <w:r>
                        <w:rPr>
                          <w:noProof/>
                        </w:rPr>
                        <w:t xml:space="preserve">   </w:t>
                      </w:r>
                      <w:r w:rsidRPr="00D73BA9">
                        <w:rPr>
                          <w:rStyle w:val="FootnoteTextChar"/>
                        </w:rPr>
                        <w:t>a)</w:t>
                      </w:r>
                      <w:r>
                        <w:rPr>
                          <w:noProof/>
                        </w:rPr>
                        <w:t xml:space="preserve"> </w:t>
                      </w:r>
                    </w:p>
                    <w:p w14:paraId="4B5F4C41" w14:textId="77777777" w:rsidR="00E016E0" w:rsidRDefault="00E016E0" w:rsidP="00E016E0">
                      <w:pPr>
                        <w:pStyle w:val="Caption"/>
                        <w:rPr>
                          <w:noProof/>
                        </w:rPr>
                      </w:pPr>
                      <w:r>
                        <w:rPr>
                          <w:noProof/>
                        </w:rPr>
                        <w:t xml:space="preserve">    b)</w:t>
                      </w:r>
                      <w:r>
                        <w:rPr>
                          <w:noProof/>
                        </w:rPr>
                        <w:drawing>
                          <wp:inline distT="0" distB="0" distL="0" distR="0" wp14:anchorId="2C5D15A9" wp14:editId="0A14B0DE">
                            <wp:extent cx="2692400" cy="2527300"/>
                            <wp:effectExtent l="0" t="0" r="0" b="1270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92400" cy="2527300"/>
                                    </a:xfrm>
                                    <a:prstGeom prst="rect">
                                      <a:avLst/>
                                    </a:prstGeom>
                                    <a:noFill/>
                                    <a:ln>
                                      <a:noFill/>
                                    </a:ln>
                                  </pic:spPr>
                                </pic:pic>
                              </a:graphicData>
                            </a:graphic>
                          </wp:inline>
                        </w:drawing>
                      </w:r>
                    </w:p>
                    <w:p w14:paraId="21FD3B06" w14:textId="77777777" w:rsidR="00E016E0" w:rsidRDefault="00E016E0" w:rsidP="00E016E0">
                      <w:pPr>
                        <w:pStyle w:val="Caption"/>
                        <w:rPr>
                          <w:noProof/>
                        </w:rPr>
                      </w:pPr>
                      <w:r>
                        <w:rPr>
                          <w:noProof/>
                        </w:rPr>
                        <w:t xml:space="preserve">      c)</w:t>
                      </w:r>
                      <w:r>
                        <w:rPr>
                          <w:noProof/>
                        </w:rPr>
                        <w:drawing>
                          <wp:inline distT="0" distB="0" distL="0" distR="0" wp14:anchorId="56D1D82A" wp14:editId="4B5EA0D8">
                            <wp:extent cx="2692400" cy="2514600"/>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92400" cy="2514600"/>
                                    </a:xfrm>
                                    <a:prstGeom prst="rect">
                                      <a:avLst/>
                                    </a:prstGeom>
                                    <a:noFill/>
                                    <a:ln>
                                      <a:noFill/>
                                    </a:ln>
                                  </pic:spPr>
                                </pic:pic>
                              </a:graphicData>
                            </a:graphic>
                          </wp:inline>
                        </w:drawing>
                      </w:r>
                    </w:p>
                    <w:p w14:paraId="0ACE0DC1" w14:textId="77777777" w:rsidR="00E016E0" w:rsidRDefault="00E016E0" w:rsidP="00E016E0">
                      <w:pPr>
                        <w:pStyle w:val="Caption"/>
                        <w:rPr>
                          <w:noProof/>
                        </w:rPr>
                      </w:pPr>
                      <w:r>
                        <w:rPr>
                          <w:noProof/>
                        </w:rPr>
                        <w:t xml:space="preserve">       </w:t>
                      </w:r>
                      <w:r>
                        <w:rPr>
                          <w:noProof/>
                        </w:rPr>
                        <w:drawing>
                          <wp:inline distT="0" distB="0" distL="0" distR="0" wp14:anchorId="084D534B" wp14:editId="1981090A">
                            <wp:extent cx="2628900" cy="2565400"/>
                            <wp:effectExtent l="0" t="0" r="0"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3">
                                      <a:extLst>
                                        <a:ext uri="{28A0092B-C50C-407E-A947-70E740481C1C}">
                                          <a14:useLocalDpi xmlns:a14="http://schemas.microsoft.com/office/drawing/2010/main" val="0"/>
                                        </a:ext>
                                      </a:extLst>
                                    </a:blip>
                                    <a:srcRect l="9006" r="14537"/>
                                    <a:stretch>
                                      <a:fillRect/>
                                    </a:stretch>
                                  </pic:blipFill>
                                  <pic:spPr bwMode="auto">
                                    <a:xfrm>
                                      <a:off x="0" y="0"/>
                                      <a:ext cx="2628900" cy="2565400"/>
                                    </a:xfrm>
                                    <a:prstGeom prst="rect">
                                      <a:avLst/>
                                    </a:prstGeom>
                                    <a:noFill/>
                                    <a:ln>
                                      <a:noFill/>
                                    </a:ln>
                                  </pic:spPr>
                                </pic:pic>
                              </a:graphicData>
                            </a:graphic>
                          </wp:inline>
                        </w:drawing>
                      </w:r>
                    </w:p>
                    <w:p w14:paraId="1DF25DE9" w14:textId="77777777" w:rsidR="00E016E0" w:rsidRDefault="00E016E0" w:rsidP="00E016E0">
                      <w:pPr>
                        <w:pStyle w:val="FootnoteText"/>
                      </w:pPr>
                      <w:r>
                        <w:t>Fig. 5</w:t>
                      </w:r>
                      <w:r w:rsidRPr="00B50413">
                        <w:t xml:space="preserve">: </w:t>
                      </w:r>
                      <w:bookmarkStart w:id="18" w:name="Figure16"/>
                      <w:r w:rsidRPr="00B50413">
                        <w:t>DET curves for GMM and MixAR models on noisy TIMIT test with additive</w:t>
                      </w:r>
                      <w:r>
                        <w:t xml:space="preserve"> a) white b) babble</w:t>
                      </w:r>
                      <w:r w:rsidRPr="00B50413">
                        <w:t xml:space="preserve"> </w:t>
                      </w:r>
                      <w:r>
                        <w:t xml:space="preserve">and c) car </w:t>
                      </w:r>
                      <w:r w:rsidRPr="00B50413">
                        <w:t>noise at different SNRs</w:t>
                      </w:r>
                      <w:bookmarkEnd w:id="18"/>
                    </w:p>
                    <w:p w14:paraId="76098158" w14:textId="77777777" w:rsidR="00E016E0" w:rsidRPr="00F0169C" w:rsidRDefault="00E016E0" w:rsidP="00E016E0"/>
                  </w:txbxContent>
                </v:textbox>
                <w10:wrap type="topAndBottom" anchorx="margin" anchory="margin"/>
              </v:shape>
            </w:pict>
          </mc:Fallback>
        </mc:AlternateContent>
      </w:r>
    </w:p>
    <w:p w14:paraId="45FD906E" w14:textId="77777777" w:rsidR="00E016E0" w:rsidRDefault="00E016E0" w:rsidP="00926B46"/>
    <w:p w14:paraId="2B9A970A" w14:textId="77777777" w:rsidR="00E016E0" w:rsidRDefault="00E016E0" w:rsidP="00926B46">
      <w:r>
        <w:rPr>
          <w:noProof/>
        </w:rPr>
        <mc:AlternateContent>
          <mc:Choice Requires="wps">
            <w:drawing>
              <wp:anchor distT="0" distB="0" distL="114300" distR="114300" simplePos="0" relativeHeight="251748352" behindDoc="0" locked="0" layoutInCell="1" allowOverlap="1" wp14:anchorId="3D655EED" wp14:editId="74F7879B">
                <wp:simplePos x="0" y="0"/>
                <wp:positionH relativeFrom="margin">
                  <wp:posOffset>2667000</wp:posOffset>
                </wp:positionH>
                <wp:positionV relativeFrom="margin">
                  <wp:posOffset>5097145</wp:posOffset>
                </wp:positionV>
                <wp:extent cx="3276600" cy="3127375"/>
                <wp:effectExtent l="2540" t="4445" r="0" b="5080"/>
                <wp:wrapSquare wrapText="bothSides"/>
                <wp:docPr id="261"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0" cy="3127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BE2CF2" w14:textId="77777777" w:rsidR="00E016E0" w:rsidRDefault="00E016E0" w:rsidP="00E016E0">
                            <w:pPr>
                              <w:pStyle w:val="Caption"/>
                              <w:jc w:val="center"/>
                            </w:pPr>
                            <w:r>
                              <w:rPr>
                                <w:noProof/>
                              </w:rPr>
                              <w:drawing>
                                <wp:inline distT="0" distB="0" distL="0" distR="0" wp14:anchorId="06447F3B" wp14:editId="0CD1AF90">
                                  <wp:extent cx="2806700" cy="2641600"/>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06700" cy="2641600"/>
                                          </a:xfrm>
                                          <a:prstGeom prst="rect">
                                            <a:avLst/>
                                          </a:prstGeom>
                                          <a:noFill/>
                                          <a:ln>
                                            <a:noFill/>
                                          </a:ln>
                                        </pic:spPr>
                                      </pic:pic>
                                    </a:graphicData>
                                  </a:graphic>
                                </wp:inline>
                              </w:drawing>
                            </w:r>
                          </w:p>
                          <w:p w14:paraId="71CF1E2C" w14:textId="77777777" w:rsidR="00E016E0" w:rsidRPr="008807EA" w:rsidRDefault="00E016E0" w:rsidP="00E016E0">
                            <w:pPr>
                              <w:pStyle w:val="FootnoteText"/>
                            </w:pPr>
                            <w:r>
                              <w:t>Fig. 6</w:t>
                            </w:r>
                            <w:r w:rsidRPr="00B43FDB">
                              <w:t xml:space="preserve">: </w:t>
                            </w:r>
                            <w:bookmarkStart w:id="19" w:name="Figure19"/>
                            <w:r w:rsidRPr="00B50413">
                              <w:t>DET curves for GMM and MixAR models on TIMIT and NTIMIT databases</w:t>
                            </w:r>
                            <w:bookmarkEnd w:id="19"/>
                            <w:r>
                              <w:t>.</w:t>
                            </w: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1" type="#_x0000_t202" style="position:absolute;left:0;text-align:left;margin-left:210pt;margin-top:401.35pt;width:258pt;height:246.25pt;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" stroked="f">
                <v:textbox inset="0,7.2pt,0,7.2pt">
                  <w:txbxContent>
                    <w:p w14:paraId="43BE2CF2" w14:textId="77777777" w:rsidR="00E016E0" w:rsidRDefault="00E016E0" w:rsidP="00E016E0">
                      <w:pPr>
                        <w:pStyle w:val="Caption"/>
                        <w:jc w:val="center"/>
                      </w:pPr>
                      <w:r>
                        <w:rPr>
                          <w:noProof/>
                        </w:rPr>
                        <w:drawing>
                          <wp:inline distT="0" distB="0" distL="0" distR="0" wp14:anchorId="06447F3B" wp14:editId="0CD1AF90">
                            <wp:extent cx="2806700" cy="2641600"/>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06700" cy="2641600"/>
                                    </a:xfrm>
                                    <a:prstGeom prst="rect">
                                      <a:avLst/>
                                    </a:prstGeom>
                                    <a:noFill/>
                                    <a:ln>
                                      <a:noFill/>
                                    </a:ln>
                                  </pic:spPr>
                                </pic:pic>
                              </a:graphicData>
                            </a:graphic>
                          </wp:inline>
                        </w:drawing>
                      </w:r>
                    </w:p>
                    <w:p w14:paraId="71CF1E2C" w14:textId="77777777" w:rsidR="00E016E0" w:rsidRPr="008807EA" w:rsidRDefault="00E016E0" w:rsidP="00E016E0">
                      <w:pPr>
                        <w:pStyle w:val="FootnoteText"/>
                      </w:pPr>
                      <w:r>
                        <w:t>Fig. 6</w:t>
                      </w:r>
                      <w:r w:rsidRPr="00B43FDB">
                        <w:t xml:space="preserve">: </w:t>
                      </w:r>
                      <w:bookmarkStart w:id="20" w:name="Figure19"/>
                      <w:r w:rsidRPr="00B50413">
                        <w:t>DET curves for GMM and MixAR models on TIMIT and NTIMIT databases</w:t>
                      </w:r>
                      <w:bookmarkEnd w:id="20"/>
                      <w:r>
                        <w:t>.</w:t>
                      </w:r>
                    </w:p>
                  </w:txbxContent>
                </v:textbox>
                <w10:wrap type="square" anchorx="margin" anchory="margin"/>
              </v:shape>
            </w:pict>
          </mc:Fallback>
        </mc:AlternateContent>
      </w:r>
    </w:p>
    <w:p w14:paraId="64A1349F" w14:textId="77777777" w:rsidR="00E016E0" w:rsidRDefault="00E016E0" w:rsidP="00926B46"/>
    <w:p w14:paraId="176C975F" w14:textId="77777777" w:rsidR="00E016E0" w:rsidRDefault="00E016E0" w:rsidP="00926B46"/>
    <w:p w14:paraId="3BF7E8A9" w14:textId="77777777" w:rsidR="00E016E0" w:rsidRDefault="00E016E0" w:rsidP="00926B46"/>
    <w:p w14:paraId="30A56A5F" w14:textId="77777777" w:rsidR="00E016E0" w:rsidRDefault="00E016E0" w:rsidP="00926B46"/>
    <w:p w14:paraId="54EE8338" w14:textId="77777777" w:rsidR="00E016E0" w:rsidRDefault="00E016E0" w:rsidP="00926B46"/>
    <w:p w14:paraId="5D2CEAD6" w14:textId="77777777" w:rsidR="00E016E0" w:rsidRDefault="00E016E0" w:rsidP="00926B46"/>
    <w:p w14:paraId="1F39F860" w14:textId="77777777" w:rsidR="00E016E0" w:rsidRDefault="00E016E0" w:rsidP="00926B46"/>
    <w:p w14:paraId="0DFA2C2E" w14:textId="77777777" w:rsidR="00E016E0" w:rsidRDefault="00E016E0" w:rsidP="00926B46"/>
    <w:p w14:paraId="517DA81E" w14:textId="77777777" w:rsidR="00E016E0" w:rsidRDefault="00E016E0" w:rsidP="00926B46"/>
    <w:p w14:paraId="5CA764B5" w14:textId="77777777" w:rsidR="00E016E0" w:rsidRDefault="00E016E0" w:rsidP="00926B46"/>
    <w:p w14:paraId="1CCF5D7B" w14:textId="77777777" w:rsidR="00E016E0" w:rsidRDefault="00E016E0" w:rsidP="00926B46"/>
    <w:p w14:paraId="5A41F679" w14:textId="77777777" w:rsidR="00E016E0" w:rsidRDefault="00E016E0" w:rsidP="00926B46"/>
    <w:p w14:paraId="2F99620A" w14:textId="77777777" w:rsidR="00E016E0" w:rsidRDefault="00E016E0" w:rsidP="00926B46"/>
    <w:p w14:paraId="2A52EA8F" w14:textId="77777777" w:rsidR="00E016E0" w:rsidRDefault="00E016E0" w:rsidP="00926B46"/>
    <w:p w14:paraId="49FD2A05" w14:textId="77777777" w:rsidR="00E016E0" w:rsidRDefault="00E016E0" w:rsidP="00926B46"/>
    <w:p w14:paraId="1041D2E4" w14:textId="77777777" w:rsidR="00E016E0" w:rsidRDefault="00E016E0" w:rsidP="00926B46"/>
    <w:p w14:paraId="48443CD6" w14:textId="77777777" w:rsidR="00E016E0" w:rsidRDefault="00E016E0" w:rsidP="00926B46"/>
    <w:p w14:paraId="7CDEA692" w14:textId="77777777" w:rsidR="00F45069" w:rsidRDefault="00F45069" w:rsidP="00926B46"/>
    <w:p w14:paraId="04A91E29" w14:textId="77777777" w:rsidR="00F45069" w:rsidRPr="00926B46" w:rsidRDefault="00F45069" w:rsidP="00926B46"/>
    <w:p w14:paraId="66F6CCC1" w14:textId="77777777" w:rsidR="00926B46" w:rsidRDefault="00926B46" w:rsidP="00926B46">
      <w:pPr>
        <w:pStyle w:val="Heading1"/>
        <w:keepNext w:val="0"/>
        <w:numPr>
          <w:ilvl w:val="0"/>
          <w:numId w:val="0"/>
        </w:numPr>
        <w:jc w:val="both"/>
        <w:rPr>
          <w:b w:val="0"/>
        </w:rPr>
      </w:pPr>
    </w:p>
    <w:p w14:paraId="2519FB5B" w14:textId="77777777" w:rsidR="003A1458" w:rsidRDefault="003A1458" w:rsidP="00926B46">
      <w:pPr>
        <w:pStyle w:val="Heading1"/>
        <w:keepNext w:val="0"/>
        <w:numPr>
          <w:ilvl w:val="0"/>
          <w:numId w:val="0"/>
        </w:numPr>
        <w:jc w:val="both"/>
        <w:rPr>
          <w:b w:val="0"/>
        </w:rPr>
      </w:pPr>
    </w:p>
    <w:p w14:paraId="70CC9378" w14:textId="77777777" w:rsidR="00926B46" w:rsidRDefault="00926B46" w:rsidP="00926B46">
      <w:pPr>
        <w:pStyle w:val="Heading1"/>
        <w:keepNext w:val="0"/>
        <w:numPr>
          <w:ilvl w:val="0"/>
          <w:numId w:val="0"/>
        </w:numPr>
        <w:jc w:val="both"/>
        <w:rPr>
          <w:b w:val="0"/>
        </w:rPr>
      </w:pPr>
    </w:p>
    <w:p w14:paraId="73425262" w14:textId="77777777" w:rsidR="00304B3C" w:rsidRPr="00DA55EF" w:rsidRDefault="00304B3C" w:rsidP="00DA55EF">
      <w:pPr>
        <w:spacing w:after="240"/>
        <w:ind w:firstLine="0"/>
      </w:pPr>
      <w:r>
        <w:br w:type="page"/>
      </w:r>
    </w:p>
    <w:p w14:paraId="525F7A1A" w14:textId="77777777" w:rsidR="006145E8" w:rsidRDefault="006145E8" w:rsidP="008D4023">
      <w:pPr>
        <w:pStyle w:val="Heading1"/>
      </w:pPr>
      <w:r>
        <w:lastRenderedPageBreak/>
        <w:t>LIST OF TABLES</w:t>
      </w:r>
    </w:p>
    <w:p w14:paraId="33DC2511" w14:textId="77777777" w:rsidR="00452EBA" w:rsidRPr="00452EBA" w:rsidRDefault="00452EBA" w:rsidP="00452EBA">
      <w:pPr>
        <w:spacing w:after="240" w:line="240" w:lineRule="auto"/>
        <w:ind w:firstLine="0"/>
        <w:rPr>
          <w:noProof/>
        </w:rPr>
      </w:pPr>
      <w:r>
        <w:rPr>
          <w:noProof/>
        </w:rPr>
        <w:fldChar w:fldCharType="begin"/>
      </w:r>
      <w:r>
        <w:rPr>
          <w:noProof/>
        </w:rPr>
        <w:instrText xml:space="preserve"> REF _Ref221262565 </w:instrText>
      </w:r>
      <w:r>
        <w:rPr>
          <w:noProof/>
        </w:rPr>
        <w:fldChar w:fldCharType="separate"/>
      </w:r>
      <w:r w:rsidR="00EF07E6">
        <w:rPr>
          <w:b/>
          <w:noProof/>
        </w:rPr>
        <w:t>Error! Reference source not found.</w:t>
      </w:r>
      <w:r>
        <w:rPr>
          <w:noProof/>
        </w:rPr>
        <w:fldChar w:fldCharType="end"/>
      </w:r>
    </w:p>
    <w:p w14:paraId="1F86CD0D" w14:textId="77777777" w:rsidR="006B37D3" w:rsidRDefault="0078509D" w:rsidP="006145E8">
      <w:pPr>
        <w:pStyle w:val="Heading1"/>
        <w:pageBreakBefore/>
      </w:pPr>
      <w:r>
        <w:rPr>
          <w:noProof/>
        </w:rPr>
        <w:lastRenderedPageBreak/>
        <mc:AlternateContent>
          <mc:Choice Requires="wps">
            <w:drawing>
              <wp:anchor distT="0" distB="0" distL="114300" distR="114300" simplePos="0" relativeHeight="251720704" behindDoc="0" locked="0" layoutInCell="1" allowOverlap="0" wp14:anchorId="571A3985" wp14:editId="241D9908">
                <wp:simplePos x="0" y="0"/>
                <wp:positionH relativeFrom="margin">
                  <wp:align>center</wp:align>
                </wp:positionH>
                <wp:positionV relativeFrom="margin">
                  <wp:posOffset>421640</wp:posOffset>
                </wp:positionV>
                <wp:extent cx="5852160" cy="2209800"/>
                <wp:effectExtent l="0" t="0" r="15240" b="25400"/>
                <wp:wrapSquare wrapText="bothSides"/>
                <wp:docPr id="3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209800"/>
                        </a:xfrm>
                        <a:prstGeom prst="rect">
                          <a:avLst/>
                        </a:prstGeom>
                        <a:solidFill>
                          <a:srgbClr val="FFFFFF"/>
                        </a:solidFill>
                        <a:ln w="9525">
                          <a:solidFill>
                            <a:srgbClr val="FFFFFF"/>
                          </a:solidFill>
                          <a:miter lim="800000"/>
                          <a:headEnd/>
                          <a:tailEnd/>
                        </a:ln>
                      </wps:spPr>
                      <wps:txbx>
                        <w:txbxContent>
                          <w:p w14:paraId="7DACAA08" w14:textId="77777777" w:rsidR="007D0F90" w:rsidRDefault="007D0F90" w:rsidP="007D0F90">
                            <w:pPr>
                              <w:pStyle w:val="TableTitle"/>
                            </w:pPr>
                          </w:p>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D0F90"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D0F90" w:rsidRPr="0078509D" w:rsidRDefault="007D0F90"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D0F90" w:rsidRPr="0078509D" w:rsidRDefault="007D0F90" w:rsidP="0078509D">
                                  <w:pPr>
                                    <w:pStyle w:val="IESParagraph"/>
                                    <w:ind w:firstLine="0"/>
                                    <w:jc w:val="center"/>
                                    <w:rPr>
                                      <w:b/>
                                      <w:sz w:val="20"/>
                                    </w:rPr>
                                  </w:pPr>
                                  <w:r w:rsidRPr="0078509D">
                                    <w:rPr>
                                      <w:b/>
                                      <w:sz w:val="20"/>
                                    </w:rPr>
                                    <w:t>GMM</w:t>
                                  </w:r>
                                  <w:r w:rsidR="0078509D">
                                    <w:rPr>
                                      <w:b/>
                                      <w:sz w:val="20"/>
                                    </w:rPr>
                                    <w:t xml:space="preserve"> (</w:t>
                                  </w:r>
                                  <w:r w:rsidRPr="0078509D">
                                    <w:rPr>
                                      <w:b/>
                                      <w:sz w:val="20"/>
                                    </w:rPr>
                                    <w:t>8</w:t>
                                  </w:r>
                                  <w:r w:rsidR="0078509D">
                                    <w:rPr>
                                      <w:b/>
                                      <w:sz w:val="20"/>
                                    </w:rPr>
                                    <w:t xml:space="preserve"> </w:t>
                                  </w:r>
                                  <w:r w:rsidRPr="0078509D">
                                    <w:rPr>
                                      <w:b/>
                                      <w:sz w:val="20"/>
                                    </w:rPr>
                                    <w:t>mix.</w:t>
                                  </w:r>
                                  <w:r w:rsidR="0078509D">
                                    <w:rPr>
                                      <w:b/>
                                      <w:sz w:val="20"/>
                                    </w:rPr>
                                    <w:t>)</w:t>
                                  </w:r>
                                  <w:r w:rsidRPr="0078509D">
                                    <w:rPr>
                                      <w:b/>
                                      <w:sz w:val="20"/>
                                    </w:rPr>
                                    <w:t xml:space="preserve"> Static+∆</w:t>
                                  </w:r>
                                </w:p>
                              </w:tc>
                              <w:tc>
                                <w:tcPr>
                                  <w:tcW w:w="1809" w:type="dxa"/>
                                  <w:shd w:val="clear" w:color="auto" w:fill="F2F2F2" w:themeFill="background1" w:themeFillShade="F2"/>
                                </w:tcPr>
                                <w:p w14:paraId="060C445E" w14:textId="77777777" w:rsidR="007D0F90" w:rsidRPr="0078509D" w:rsidRDefault="0078509D" w:rsidP="009E7DFF">
                                  <w:pPr>
                                    <w:pStyle w:val="IESParagraph"/>
                                    <w:ind w:firstLine="0"/>
                                    <w:jc w:val="center"/>
                                    <w:rPr>
                                      <w:b/>
                                      <w:sz w:val="20"/>
                                    </w:rPr>
                                  </w:pPr>
                                  <w:r>
                                    <w:rPr>
                                      <w:b/>
                                      <w:sz w:val="20"/>
                                    </w:rPr>
                                    <w:t>MixAR (</w:t>
                                  </w:r>
                                  <w:r w:rsidR="007D0F90" w:rsidRPr="0078509D">
                                    <w:rPr>
                                      <w:b/>
                                      <w:sz w:val="20"/>
                                    </w:rPr>
                                    <w:t>4-mix.</w:t>
                                  </w:r>
                                  <w:r>
                                    <w:rPr>
                                      <w:b/>
                                      <w:sz w:val="20"/>
                                    </w:rPr>
                                    <w:t>)</w:t>
                                  </w:r>
                                </w:p>
                                <w:p w14:paraId="1FA77C94" w14:textId="77777777" w:rsidR="007D0F90" w:rsidRPr="0078509D" w:rsidRDefault="007D0F90" w:rsidP="009E7DFF">
                                  <w:pPr>
                                    <w:pStyle w:val="IESParagraph"/>
                                    <w:ind w:firstLine="0"/>
                                    <w:jc w:val="center"/>
                                    <w:rPr>
                                      <w:b/>
                                      <w:sz w:val="20"/>
                                    </w:rPr>
                                  </w:pPr>
                                  <w:r w:rsidRPr="0078509D">
                                    <w:rPr>
                                      <w:b/>
                                      <w:sz w:val="20"/>
                                    </w:rPr>
                                    <w:t>Static</w:t>
                                  </w:r>
                                </w:p>
                              </w:tc>
                            </w:tr>
                            <w:tr w:rsidR="007D0F90" w:rsidRPr="0091747B" w14:paraId="271B8355" w14:textId="77777777" w:rsidTr="0078509D">
                              <w:trPr>
                                <w:trHeight w:val="155"/>
                                <w:jc w:val="center"/>
                              </w:trPr>
                              <w:tc>
                                <w:tcPr>
                                  <w:tcW w:w="936" w:type="dxa"/>
                                  <w:tcMar>
                                    <w:left w:w="43" w:type="dxa"/>
                                    <w:right w:w="43" w:type="dxa"/>
                                  </w:tcMar>
                                  <w:vAlign w:val="center"/>
                                </w:tcPr>
                                <w:p w14:paraId="2A9B8508" w14:textId="77777777" w:rsidR="007D0F90" w:rsidRPr="0078509D" w:rsidRDefault="0078509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16DE39D0" w14:textId="77777777" w:rsidTr="0078509D">
                              <w:trPr>
                                <w:trHeight w:val="122"/>
                                <w:jc w:val="center"/>
                              </w:trPr>
                              <w:tc>
                                <w:tcPr>
                                  <w:tcW w:w="936" w:type="dxa"/>
                                  <w:tcMar>
                                    <w:left w:w="43" w:type="dxa"/>
                                    <w:right w:w="43" w:type="dxa"/>
                                  </w:tcMar>
                                  <w:vAlign w:val="center"/>
                                </w:tcPr>
                                <w:p w14:paraId="658A1AE9" w14:textId="77777777" w:rsidR="007D0F90" w:rsidRPr="0078509D" w:rsidRDefault="007D0F90" w:rsidP="0078509D">
                                  <w:pPr>
                                    <w:pStyle w:val="IESParagraph"/>
                                    <w:ind w:firstLine="0"/>
                                    <w:jc w:val="center"/>
                                    <w:rPr>
                                      <w:sz w:val="20"/>
                                    </w:rPr>
                                  </w:pPr>
                                  <w:r w:rsidRPr="0078509D">
                                    <w:rPr>
                                      <w:sz w:val="20"/>
                                    </w:rPr>
                                    <w:t>0.25</w:t>
                                  </w:r>
                                </w:p>
                              </w:tc>
                              <w:tc>
                                <w:tcPr>
                                  <w:tcW w:w="1808" w:type="dxa"/>
                                  <w:vAlign w:val="center"/>
                                </w:tcPr>
                                <w:p w14:paraId="7E3754FA"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2E867097" w14:textId="77777777" w:rsidTr="0078509D">
                              <w:trPr>
                                <w:trHeight w:val="83"/>
                                <w:jc w:val="center"/>
                              </w:trPr>
                              <w:tc>
                                <w:tcPr>
                                  <w:tcW w:w="936" w:type="dxa"/>
                                  <w:tcMar>
                                    <w:left w:w="43" w:type="dxa"/>
                                    <w:right w:w="43" w:type="dxa"/>
                                  </w:tcMar>
                                  <w:vAlign w:val="center"/>
                                </w:tcPr>
                                <w:p w14:paraId="665C8E6B" w14:textId="77777777" w:rsidR="007D0F90" w:rsidRPr="0078509D" w:rsidRDefault="007D0F90" w:rsidP="0078509D">
                                  <w:pPr>
                                    <w:pStyle w:val="IESParagraph"/>
                                    <w:ind w:firstLine="0"/>
                                    <w:jc w:val="center"/>
                                    <w:rPr>
                                      <w:sz w:val="20"/>
                                    </w:rPr>
                                  </w:pPr>
                                  <w:r w:rsidRPr="0078509D">
                                    <w:rPr>
                                      <w:sz w:val="20"/>
                                    </w:rPr>
                                    <w:t>0.50</w:t>
                                  </w:r>
                                </w:p>
                              </w:tc>
                              <w:tc>
                                <w:tcPr>
                                  <w:tcW w:w="1808" w:type="dxa"/>
                                  <w:vAlign w:val="center"/>
                                </w:tcPr>
                                <w:p w14:paraId="07D07F02"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D0F90" w:rsidRPr="0091747B" w14:paraId="72A29EDC" w14:textId="77777777" w:rsidTr="0078509D">
                              <w:trPr>
                                <w:trHeight w:val="173"/>
                                <w:jc w:val="center"/>
                              </w:trPr>
                              <w:tc>
                                <w:tcPr>
                                  <w:tcW w:w="936" w:type="dxa"/>
                                  <w:tcMar>
                                    <w:left w:w="43" w:type="dxa"/>
                                    <w:right w:w="43" w:type="dxa"/>
                                  </w:tcMar>
                                  <w:vAlign w:val="center"/>
                                </w:tcPr>
                                <w:p w14:paraId="769A182F" w14:textId="77777777" w:rsidR="007D0F90" w:rsidRPr="0078509D" w:rsidRDefault="007D0F90" w:rsidP="0078509D">
                                  <w:pPr>
                                    <w:pStyle w:val="IESParagraph"/>
                                    <w:ind w:firstLine="0"/>
                                    <w:jc w:val="center"/>
                                    <w:rPr>
                                      <w:sz w:val="20"/>
                                    </w:rPr>
                                  </w:pPr>
                                  <w:r w:rsidRPr="0078509D">
                                    <w:rPr>
                                      <w:sz w:val="20"/>
                                    </w:rPr>
                                    <w:t>0.75</w:t>
                                  </w:r>
                                </w:p>
                              </w:tc>
                              <w:tc>
                                <w:tcPr>
                                  <w:tcW w:w="1808" w:type="dxa"/>
                                  <w:vAlign w:val="center"/>
                                </w:tcPr>
                                <w:p w14:paraId="109EC04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D0F90" w:rsidRPr="0091747B" w14:paraId="4D4F70CC" w14:textId="77777777" w:rsidTr="0078509D">
                              <w:trPr>
                                <w:trHeight w:val="227"/>
                                <w:jc w:val="center"/>
                              </w:trPr>
                              <w:tc>
                                <w:tcPr>
                                  <w:tcW w:w="936" w:type="dxa"/>
                                  <w:tcMar>
                                    <w:left w:w="43" w:type="dxa"/>
                                    <w:right w:w="43" w:type="dxa"/>
                                  </w:tcMar>
                                  <w:vAlign w:val="center"/>
                                </w:tcPr>
                                <w:p w14:paraId="63B565C4" w14:textId="77777777" w:rsidR="007D0F90" w:rsidRPr="0078509D" w:rsidRDefault="007D0F90" w:rsidP="0078509D">
                                  <w:pPr>
                                    <w:pStyle w:val="IESParagraph"/>
                                    <w:ind w:firstLine="0"/>
                                    <w:jc w:val="center"/>
                                    <w:rPr>
                                      <w:sz w:val="20"/>
                                    </w:rPr>
                                  </w:pPr>
                                  <w:r w:rsidRPr="0078509D">
                                    <w:rPr>
                                      <w:sz w:val="20"/>
                                    </w:rPr>
                                    <w:t>1.0</w:t>
                                  </w:r>
                                  <w:r w:rsidR="0078509D">
                                    <w:rPr>
                                      <w:sz w:val="20"/>
                                    </w:rPr>
                                    <w:t>0</w:t>
                                  </w:r>
                                </w:p>
                              </w:tc>
                              <w:tc>
                                <w:tcPr>
                                  <w:tcW w:w="1808" w:type="dxa"/>
                                  <w:vAlign w:val="center"/>
                                </w:tcPr>
                                <w:p w14:paraId="410DF62E"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509D" w:rsidRPr="0091747B" w:rsidRDefault="0078509D" w:rsidP="0078509D">
                            <w:pPr>
                              <w:pStyle w:val="Caption"/>
                              <w:spacing w:before="120"/>
                            </w:pPr>
                            <w:bookmarkStart w:id="21" w:name="_Ref221862776"/>
                            <w:r>
                              <w:t xml:space="preserve">Table </w:t>
                            </w:r>
                            <w:fldSimple w:instr=" SEQ Table \* ARABIC ">
                              <w:r>
                                <w:rPr>
                                  <w:noProof/>
                                </w:rPr>
                                <w:t>1</w:t>
                              </w:r>
                            </w:fldSimple>
                            <w:bookmarkEnd w:id="21"/>
                            <w:r>
                              <w:t>. A comparison of classification error r</w:t>
                            </w:r>
                            <w:r w:rsidRPr="0091747B">
                              <w:t>ate</w:t>
                            </w:r>
                            <w:r>
                              <w:t>s is shown for a GMM system using static+delta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p>
                          <w:p w14:paraId="56831874" w14:textId="77777777" w:rsidR="0078509D" w:rsidRPr="006A55BA" w:rsidRDefault="0078509D" w:rsidP="0078509D">
                            <w:pPr>
                              <w:pStyle w:val="Caption"/>
                              <w:rPr>
                                <w:noProof/>
                              </w:rPr>
                            </w:pPr>
                          </w:p>
                          <w:p w14:paraId="7E4E0C1A" w14:textId="77777777" w:rsidR="007D0F90" w:rsidRPr="00A2156D" w:rsidRDefault="007D0F90" w:rsidP="007D0F90">
                            <w:pPr>
                              <w:pStyle w:val="FootnoteText"/>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2" type="#_x0000_t202" style="position:absolute;left:0;text-align:left;margin-left:0;margin-top:33.2pt;width:460.8pt;height:174pt;z-index:25172070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" o:allowoverlap="f" strokecolor="white">
                <v:textbox inset="0,0,0,0">
                  <w:txbxContent>
                    <w:p w14:paraId="7DACAA08" w14:textId="77777777" w:rsidR="007D0F90" w:rsidRDefault="007D0F90" w:rsidP="007D0F90">
                      <w:pPr>
                        <w:pStyle w:val="TableTitle"/>
                      </w:pPr>
                    </w:p>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D0F90"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D0F90" w:rsidRPr="0078509D" w:rsidRDefault="007D0F90"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D0F90" w:rsidRPr="0078509D" w:rsidRDefault="007D0F90" w:rsidP="0078509D">
                            <w:pPr>
                              <w:pStyle w:val="IESParagraph"/>
                              <w:ind w:firstLine="0"/>
                              <w:jc w:val="center"/>
                              <w:rPr>
                                <w:b/>
                                <w:sz w:val="20"/>
                              </w:rPr>
                            </w:pPr>
                            <w:r w:rsidRPr="0078509D">
                              <w:rPr>
                                <w:b/>
                                <w:sz w:val="20"/>
                              </w:rPr>
                              <w:t>GMM</w:t>
                            </w:r>
                            <w:r w:rsidR="0078509D">
                              <w:rPr>
                                <w:b/>
                                <w:sz w:val="20"/>
                              </w:rPr>
                              <w:t xml:space="preserve"> (</w:t>
                            </w:r>
                            <w:r w:rsidRPr="0078509D">
                              <w:rPr>
                                <w:b/>
                                <w:sz w:val="20"/>
                              </w:rPr>
                              <w:t>8</w:t>
                            </w:r>
                            <w:r w:rsidR="0078509D">
                              <w:rPr>
                                <w:b/>
                                <w:sz w:val="20"/>
                              </w:rPr>
                              <w:t xml:space="preserve"> </w:t>
                            </w:r>
                            <w:r w:rsidRPr="0078509D">
                              <w:rPr>
                                <w:b/>
                                <w:sz w:val="20"/>
                              </w:rPr>
                              <w:t>mix.</w:t>
                            </w:r>
                            <w:r w:rsidR="0078509D">
                              <w:rPr>
                                <w:b/>
                                <w:sz w:val="20"/>
                              </w:rPr>
                              <w:t>)</w:t>
                            </w:r>
                            <w:r w:rsidRPr="0078509D">
                              <w:rPr>
                                <w:b/>
                                <w:sz w:val="20"/>
                              </w:rPr>
                              <w:t xml:space="preserve"> Static+∆</w:t>
                            </w:r>
                          </w:p>
                        </w:tc>
                        <w:tc>
                          <w:tcPr>
                            <w:tcW w:w="1809" w:type="dxa"/>
                            <w:shd w:val="clear" w:color="auto" w:fill="F2F2F2" w:themeFill="background1" w:themeFillShade="F2"/>
                          </w:tcPr>
                          <w:p w14:paraId="060C445E" w14:textId="77777777" w:rsidR="007D0F90" w:rsidRPr="0078509D" w:rsidRDefault="0078509D" w:rsidP="009E7DFF">
                            <w:pPr>
                              <w:pStyle w:val="IESParagraph"/>
                              <w:ind w:firstLine="0"/>
                              <w:jc w:val="center"/>
                              <w:rPr>
                                <w:b/>
                                <w:sz w:val="20"/>
                              </w:rPr>
                            </w:pPr>
                            <w:r>
                              <w:rPr>
                                <w:b/>
                                <w:sz w:val="20"/>
                              </w:rPr>
                              <w:t>MixAR (</w:t>
                            </w:r>
                            <w:r w:rsidR="007D0F90" w:rsidRPr="0078509D">
                              <w:rPr>
                                <w:b/>
                                <w:sz w:val="20"/>
                              </w:rPr>
                              <w:t>4-mix.</w:t>
                            </w:r>
                            <w:r>
                              <w:rPr>
                                <w:b/>
                                <w:sz w:val="20"/>
                              </w:rPr>
                              <w:t>)</w:t>
                            </w:r>
                          </w:p>
                          <w:p w14:paraId="1FA77C94" w14:textId="77777777" w:rsidR="007D0F90" w:rsidRPr="0078509D" w:rsidRDefault="007D0F90" w:rsidP="009E7DFF">
                            <w:pPr>
                              <w:pStyle w:val="IESParagraph"/>
                              <w:ind w:firstLine="0"/>
                              <w:jc w:val="center"/>
                              <w:rPr>
                                <w:b/>
                                <w:sz w:val="20"/>
                              </w:rPr>
                            </w:pPr>
                            <w:r w:rsidRPr="0078509D">
                              <w:rPr>
                                <w:b/>
                                <w:sz w:val="20"/>
                              </w:rPr>
                              <w:t>Static</w:t>
                            </w:r>
                          </w:p>
                        </w:tc>
                      </w:tr>
                      <w:tr w:rsidR="007D0F90" w:rsidRPr="0091747B" w14:paraId="271B8355" w14:textId="77777777" w:rsidTr="0078509D">
                        <w:trPr>
                          <w:trHeight w:val="155"/>
                          <w:jc w:val="center"/>
                        </w:trPr>
                        <w:tc>
                          <w:tcPr>
                            <w:tcW w:w="936" w:type="dxa"/>
                            <w:tcMar>
                              <w:left w:w="43" w:type="dxa"/>
                              <w:right w:w="43" w:type="dxa"/>
                            </w:tcMar>
                            <w:vAlign w:val="center"/>
                          </w:tcPr>
                          <w:p w14:paraId="2A9B8508" w14:textId="77777777" w:rsidR="007D0F90" w:rsidRPr="0078509D" w:rsidRDefault="0078509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16DE39D0" w14:textId="77777777" w:rsidTr="0078509D">
                        <w:trPr>
                          <w:trHeight w:val="122"/>
                          <w:jc w:val="center"/>
                        </w:trPr>
                        <w:tc>
                          <w:tcPr>
                            <w:tcW w:w="936" w:type="dxa"/>
                            <w:tcMar>
                              <w:left w:w="43" w:type="dxa"/>
                              <w:right w:w="43" w:type="dxa"/>
                            </w:tcMar>
                            <w:vAlign w:val="center"/>
                          </w:tcPr>
                          <w:p w14:paraId="658A1AE9" w14:textId="77777777" w:rsidR="007D0F90" w:rsidRPr="0078509D" w:rsidRDefault="007D0F90" w:rsidP="0078509D">
                            <w:pPr>
                              <w:pStyle w:val="IESParagraph"/>
                              <w:ind w:firstLine="0"/>
                              <w:jc w:val="center"/>
                              <w:rPr>
                                <w:sz w:val="20"/>
                              </w:rPr>
                            </w:pPr>
                            <w:r w:rsidRPr="0078509D">
                              <w:rPr>
                                <w:sz w:val="20"/>
                              </w:rPr>
                              <w:t>0.25</w:t>
                            </w:r>
                          </w:p>
                        </w:tc>
                        <w:tc>
                          <w:tcPr>
                            <w:tcW w:w="1808" w:type="dxa"/>
                            <w:vAlign w:val="center"/>
                          </w:tcPr>
                          <w:p w14:paraId="7E3754FA"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2E867097" w14:textId="77777777" w:rsidTr="0078509D">
                        <w:trPr>
                          <w:trHeight w:val="83"/>
                          <w:jc w:val="center"/>
                        </w:trPr>
                        <w:tc>
                          <w:tcPr>
                            <w:tcW w:w="936" w:type="dxa"/>
                            <w:tcMar>
                              <w:left w:w="43" w:type="dxa"/>
                              <w:right w:w="43" w:type="dxa"/>
                            </w:tcMar>
                            <w:vAlign w:val="center"/>
                          </w:tcPr>
                          <w:p w14:paraId="665C8E6B" w14:textId="77777777" w:rsidR="007D0F90" w:rsidRPr="0078509D" w:rsidRDefault="007D0F90" w:rsidP="0078509D">
                            <w:pPr>
                              <w:pStyle w:val="IESParagraph"/>
                              <w:ind w:firstLine="0"/>
                              <w:jc w:val="center"/>
                              <w:rPr>
                                <w:sz w:val="20"/>
                              </w:rPr>
                            </w:pPr>
                            <w:r w:rsidRPr="0078509D">
                              <w:rPr>
                                <w:sz w:val="20"/>
                              </w:rPr>
                              <w:t>0.50</w:t>
                            </w:r>
                          </w:p>
                        </w:tc>
                        <w:tc>
                          <w:tcPr>
                            <w:tcW w:w="1808" w:type="dxa"/>
                            <w:vAlign w:val="center"/>
                          </w:tcPr>
                          <w:p w14:paraId="07D07F02"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D0F90" w:rsidRPr="0091747B" w14:paraId="72A29EDC" w14:textId="77777777" w:rsidTr="0078509D">
                        <w:trPr>
                          <w:trHeight w:val="173"/>
                          <w:jc w:val="center"/>
                        </w:trPr>
                        <w:tc>
                          <w:tcPr>
                            <w:tcW w:w="936" w:type="dxa"/>
                            <w:tcMar>
                              <w:left w:w="43" w:type="dxa"/>
                              <w:right w:w="43" w:type="dxa"/>
                            </w:tcMar>
                            <w:vAlign w:val="center"/>
                          </w:tcPr>
                          <w:p w14:paraId="769A182F" w14:textId="77777777" w:rsidR="007D0F90" w:rsidRPr="0078509D" w:rsidRDefault="007D0F90" w:rsidP="0078509D">
                            <w:pPr>
                              <w:pStyle w:val="IESParagraph"/>
                              <w:ind w:firstLine="0"/>
                              <w:jc w:val="center"/>
                              <w:rPr>
                                <w:sz w:val="20"/>
                              </w:rPr>
                            </w:pPr>
                            <w:r w:rsidRPr="0078509D">
                              <w:rPr>
                                <w:sz w:val="20"/>
                              </w:rPr>
                              <w:t>0.75</w:t>
                            </w:r>
                          </w:p>
                        </w:tc>
                        <w:tc>
                          <w:tcPr>
                            <w:tcW w:w="1808" w:type="dxa"/>
                            <w:vAlign w:val="center"/>
                          </w:tcPr>
                          <w:p w14:paraId="109EC04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D0F90" w:rsidRPr="0091747B" w14:paraId="4D4F70CC" w14:textId="77777777" w:rsidTr="0078509D">
                        <w:trPr>
                          <w:trHeight w:val="227"/>
                          <w:jc w:val="center"/>
                        </w:trPr>
                        <w:tc>
                          <w:tcPr>
                            <w:tcW w:w="936" w:type="dxa"/>
                            <w:tcMar>
                              <w:left w:w="43" w:type="dxa"/>
                              <w:right w:w="43" w:type="dxa"/>
                            </w:tcMar>
                            <w:vAlign w:val="center"/>
                          </w:tcPr>
                          <w:p w14:paraId="63B565C4" w14:textId="77777777" w:rsidR="007D0F90" w:rsidRPr="0078509D" w:rsidRDefault="007D0F90" w:rsidP="0078509D">
                            <w:pPr>
                              <w:pStyle w:val="IESParagraph"/>
                              <w:ind w:firstLine="0"/>
                              <w:jc w:val="center"/>
                              <w:rPr>
                                <w:sz w:val="20"/>
                              </w:rPr>
                            </w:pPr>
                            <w:r w:rsidRPr="0078509D">
                              <w:rPr>
                                <w:sz w:val="20"/>
                              </w:rPr>
                              <w:t>1.0</w:t>
                            </w:r>
                            <w:r w:rsidR="0078509D">
                              <w:rPr>
                                <w:sz w:val="20"/>
                              </w:rPr>
                              <w:t>0</w:t>
                            </w:r>
                          </w:p>
                        </w:tc>
                        <w:tc>
                          <w:tcPr>
                            <w:tcW w:w="1808" w:type="dxa"/>
                            <w:vAlign w:val="center"/>
                          </w:tcPr>
                          <w:p w14:paraId="410DF62E"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509D" w:rsidRPr="0091747B" w:rsidRDefault="0078509D" w:rsidP="0078509D">
                      <w:pPr>
                        <w:pStyle w:val="Caption"/>
                        <w:spacing w:before="120"/>
                      </w:pPr>
                      <w:bookmarkStart w:id="22" w:name="_Ref221862776"/>
                      <w:r>
                        <w:t xml:space="preserve">Table </w:t>
                      </w:r>
                      <w:fldSimple w:instr=" SEQ Table \* ARABIC ">
                        <w:r>
                          <w:rPr>
                            <w:noProof/>
                          </w:rPr>
                          <w:t>1</w:t>
                        </w:r>
                      </w:fldSimple>
                      <w:bookmarkEnd w:id="22"/>
                      <w:r>
                        <w:t>. A comparison of classification error r</w:t>
                      </w:r>
                      <w:r w:rsidRPr="0091747B">
                        <w:t>ate</w:t>
                      </w:r>
                      <w:r>
                        <w:t>s is shown for a GMM system using static+delta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p>
                    <w:p w14:paraId="56831874" w14:textId="77777777" w:rsidR="0078509D" w:rsidRPr="006A55BA" w:rsidRDefault="0078509D" w:rsidP="0078509D">
                      <w:pPr>
                        <w:pStyle w:val="Caption"/>
                        <w:rPr>
                          <w:noProof/>
                        </w:rPr>
                      </w:pPr>
                    </w:p>
                    <w:p w14:paraId="7E4E0C1A" w14:textId="77777777" w:rsidR="007D0F90" w:rsidRPr="00A2156D" w:rsidRDefault="007D0F90" w:rsidP="007D0F90">
                      <w:pPr>
                        <w:pStyle w:val="FootnoteText"/>
                        <w:ind w:firstLine="0"/>
                      </w:pPr>
                    </w:p>
                  </w:txbxContent>
                </v:textbox>
                <w10:wrap type="square" anchorx="margin" anchory="margin"/>
              </v:shape>
            </w:pict>
          </mc:Fallback>
        </mc:AlternateContent>
      </w:r>
      <w:r w:rsidR="00F50BF9" w:rsidRPr="008D4023">
        <w:t>Tables</w:t>
      </w:r>
    </w:p>
    <w:p w14:paraId="11753754" w14:textId="77777777" w:rsidR="007D0F90" w:rsidRPr="007D0F90" w:rsidRDefault="007D0F90" w:rsidP="007D0F90"/>
    <w:p w14:paraId="58D84F8E" w14:textId="77777777" w:rsidR="006B37D3" w:rsidRDefault="00E016E0" w:rsidP="006B37D3">
      <w:pPr>
        <w:pStyle w:val="ReferenceHead"/>
        <w:keepNext w:val="0"/>
        <w:jc w:val="left"/>
      </w:pPr>
      <w:r>
        <w:rPr>
          <w:noProof/>
        </w:rPr>
        <mc:AlternateContent>
          <mc:Choice Requires="wps">
            <w:drawing>
              <wp:anchor distT="0" distB="0" distL="114300" distR="114300" simplePos="0" relativeHeight="251722752" behindDoc="0" locked="0" layoutInCell="1" allowOverlap="0" wp14:anchorId="1E848919" wp14:editId="5D8C389B">
                <wp:simplePos x="0" y="0"/>
                <wp:positionH relativeFrom="margin">
                  <wp:posOffset>318135</wp:posOffset>
                </wp:positionH>
                <wp:positionV relativeFrom="margin">
                  <wp:posOffset>3241040</wp:posOffset>
                </wp:positionV>
                <wp:extent cx="5257800" cy="2514600"/>
                <wp:effectExtent l="0" t="0" r="25400" b="25400"/>
                <wp:wrapSquare wrapText="bothSides"/>
                <wp:docPr id="2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514600"/>
                        </a:xfrm>
                        <a:prstGeom prst="rect">
                          <a:avLst/>
                        </a:prstGeom>
                        <a:solidFill>
                          <a:srgbClr val="FFFFFF"/>
                        </a:solidFill>
                        <a:ln w="9525">
                          <a:solidFill>
                            <a:srgbClr val="FFFFFF"/>
                          </a:solidFill>
                          <a:miter lim="800000"/>
                          <a:headEnd/>
                          <a:tailEnd/>
                        </a:ln>
                      </wps:spPr>
                      <wps:txbx>
                        <w:txbxContent>
                          <w:p w14:paraId="31FF9CBE" w14:textId="77777777" w:rsidR="007D0F90" w:rsidRDefault="007D0F90" w:rsidP="007D0F90">
                            <w:pPr>
                              <w:pStyle w:val="TableTitle"/>
                            </w:pPr>
                          </w:p>
                          <w:p w14:paraId="362CF8CB" w14:textId="77777777" w:rsidR="007D0F90" w:rsidRDefault="007D0F90" w:rsidP="007D0F90">
                            <w:pPr>
                              <w:pStyle w:val="TableTitle"/>
                            </w:pPr>
                            <w:r w:rsidRPr="00A2156D">
                              <w:t xml:space="preserve">Table </w:t>
                            </w:r>
                            <w:r>
                              <w:t>II</w:t>
                            </w:r>
                          </w:p>
                          <w:p w14:paraId="7651606E" w14:textId="77777777" w:rsidR="007D0F90" w:rsidRPr="00A2156D" w:rsidRDefault="007D0F90" w:rsidP="007D0F90">
                            <w:pPr>
                              <w:pStyle w:val="TableTitle"/>
                            </w:pPr>
                            <w:r w:rsidRPr="00A2156D">
                              <w:t>Speaker recognition EER</w:t>
                            </w:r>
                            <w:r>
                              <w:t xml:space="preserve"> with NIST for MixAR and GMM with different feature combination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66"/>
                              <w:gridCol w:w="1404"/>
                              <w:gridCol w:w="1404"/>
                            </w:tblGrid>
                            <w:tr w:rsidR="007D0F90" w:rsidRPr="00D73BA9" w14:paraId="7F090854" w14:textId="77777777" w:rsidTr="00984EBD">
                              <w:trPr>
                                <w:trHeight w:val="70"/>
                                <w:jc w:val="center"/>
                              </w:trPr>
                              <w:tc>
                                <w:tcPr>
                                  <w:tcW w:w="1566" w:type="dxa"/>
                                  <w:tcMar>
                                    <w:left w:w="43" w:type="dxa"/>
                                    <w:right w:w="43" w:type="dxa"/>
                                  </w:tcMar>
                                </w:tcPr>
                                <w:p w14:paraId="2AED5040" w14:textId="77777777" w:rsidR="007D0F90" w:rsidRPr="00D73BA9" w:rsidRDefault="007D0F90" w:rsidP="00D73BA9">
                                  <w:pPr>
                                    <w:rPr>
                                      <w:sz w:val="16"/>
                                      <w:szCs w:val="16"/>
                                    </w:rPr>
                                  </w:pPr>
                                  <w:r w:rsidRPr="00D73BA9">
                                    <w:rPr>
                                      <w:sz w:val="16"/>
                                      <w:szCs w:val="16"/>
                                    </w:rPr>
                                    <w:t>Features</w:t>
                                  </w:r>
                                </w:p>
                              </w:tc>
                              <w:tc>
                                <w:tcPr>
                                  <w:tcW w:w="1404" w:type="dxa"/>
                                </w:tcPr>
                                <w:p w14:paraId="6D2C7D7D" w14:textId="77777777" w:rsidR="007D0F90" w:rsidRPr="00D73BA9" w:rsidRDefault="007D0F90" w:rsidP="00D73BA9">
                                  <w:pPr>
                                    <w:rPr>
                                      <w:sz w:val="16"/>
                                      <w:szCs w:val="16"/>
                                    </w:rPr>
                                  </w:pPr>
                                  <w:r w:rsidRPr="00D73BA9">
                                    <w:rPr>
                                      <w:sz w:val="16"/>
                                      <w:szCs w:val="16"/>
                                    </w:rPr>
                                    <w:t>GMM 16-mix.</w:t>
                                  </w:r>
                                </w:p>
                              </w:tc>
                              <w:tc>
                                <w:tcPr>
                                  <w:tcW w:w="1404" w:type="dxa"/>
                                </w:tcPr>
                                <w:p w14:paraId="5ED7273C" w14:textId="77777777" w:rsidR="007D0F90" w:rsidRPr="00D73BA9" w:rsidRDefault="007D0F90" w:rsidP="00D73BA9">
                                  <w:pPr>
                                    <w:rPr>
                                      <w:sz w:val="16"/>
                                      <w:szCs w:val="16"/>
                                    </w:rPr>
                                  </w:pPr>
                                  <w:r w:rsidRPr="00D73BA9">
                                    <w:rPr>
                                      <w:sz w:val="16"/>
                                      <w:szCs w:val="16"/>
                                    </w:rPr>
                                    <w:t>MixAR 8-mix.</w:t>
                                  </w:r>
                                </w:p>
                              </w:tc>
                            </w:tr>
                            <w:tr w:rsidR="007D0F90" w:rsidRPr="00D73BA9" w14:paraId="38EBCE99" w14:textId="77777777" w:rsidTr="00984EBD">
                              <w:trPr>
                                <w:trHeight w:val="218"/>
                                <w:jc w:val="center"/>
                              </w:trPr>
                              <w:tc>
                                <w:tcPr>
                                  <w:tcW w:w="1566" w:type="dxa"/>
                                  <w:tcMar>
                                    <w:left w:w="43" w:type="dxa"/>
                                    <w:right w:w="43" w:type="dxa"/>
                                  </w:tcMar>
                                </w:tcPr>
                                <w:p w14:paraId="18916F10" w14:textId="77777777" w:rsidR="007D0F90" w:rsidRPr="00D73BA9" w:rsidRDefault="007D0F90" w:rsidP="00D73BA9">
                                  <w:pPr>
                                    <w:rPr>
                                      <w:sz w:val="16"/>
                                      <w:szCs w:val="16"/>
                                    </w:rPr>
                                  </w:pPr>
                                  <w:r w:rsidRPr="00D73BA9">
                                    <w:rPr>
                                      <w:sz w:val="16"/>
                                      <w:szCs w:val="16"/>
                                    </w:rPr>
                                    <w:t>Static(12)</w:t>
                                  </w:r>
                                </w:p>
                              </w:tc>
                              <w:tc>
                                <w:tcPr>
                                  <w:tcW w:w="1404" w:type="dxa"/>
                                </w:tcPr>
                                <w:p w14:paraId="1E5E65B2" w14:textId="77777777" w:rsidR="007D0F90" w:rsidRPr="00D73BA9" w:rsidRDefault="007D0F90" w:rsidP="00D73BA9">
                                  <w:pPr>
                                    <w:rPr>
                                      <w:sz w:val="16"/>
                                      <w:szCs w:val="16"/>
                                    </w:rPr>
                                  </w:pPr>
                                  <w:r w:rsidRPr="00D73BA9">
                                    <w:rPr>
                                      <w:sz w:val="16"/>
                                      <w:szCs w:val="16"/>
                                    </w:rPr>
                                    <w:t>22.1</w:t>
                                  </w:r>
                                </w:p>
                              </w:tc>
                              <w:tc>
                                <w:tcPr>
                                  <w:tcW w:w="1404" w:type="dxa"/>
                                </w:tcPr>
                                <w:p w14:paraId="26702FF0" w14:textId="77777777" w:rsidR="007D0F90" w:rsidRPr="00D73BA9" w:rsidRDefault="007D0F90" w:rsidP="00D73BA9">
                                  <w:pPr>
                                    <w:rPr>
                                      <w:sz w:val="16"/>
                                      <w:szCs w:val="16"/>
                                    </w:rPr>
                                  </w:pPr>
                                  <w:r w:rsidRPr="00D73BA9">
                                    <w:rPr>
                                      <w:sz w:val="16"/>
                                      <w:szCs w:val="16"/>
                                    </w:rPr>
                                    <w:t>19.1</w:t>
                                  </w:r>
                                </w:p>
                              </w:tc>
                            </w:tr>
                            <w:tr w:rsidR="007D0F90" w:rsidRPr="00D73BA9" w14:paraId="4657ADE1" w14:textId="77777777" w:rsidTr="00984EBD">
                              <w:trPr>
                                <w:trHeight w:val="227"/>
                                <w:jc w:val="center"/>
                              </w:trPr>
                              <w:tc>
                                <w:tcPr>
                                  <w:tcW w:w="1566" w:type="dxa"/>
                                  <w:tcMar>
                                    <w:left w:w="43" w:type="dxa"/>
                                    <w:right w:w="43" w:type="dxa"/>
                                  </w:tcMar>
                                </w:tcPr>
                                <w:p w14:paraId="49619734" w14:textId="77777777" w:rsidR="007D0F90" w:rsidRPr="00D73BA9" w:rsidRDefault="007D0F90" w:rsidP="00D73BA9">
                                  <w:pPr>
                                    <w:rPr>
                                      <w:sz w:val="16"/>
                                      <w:szCs w:val="16"/>
                                    </w:rPr>
                                  </w:pPr>
                                  <w:r w:rsidRPr="00D73BA9">
                                    <w:rPr>
                                      <w:sz w:val="16"/>
                                      <w:szCs w:val="16"/>
                                    </w:rPr>
                                    <w:t>Static+E(13)</w:t>
                                  </w:r>
                                </w:p>
                              </w:tc>
                              <w:tc>
                                <w:tcPr>
                                  <w:tcW w:w="1404" w:type="dxa"/>
                                </w:tcPr>
                                <w:p w14:paraId="3FF274A4" w14:textId="77777777" w:rsidR="007D0F90" w:rsidRPr="00D73BA9" w:rsidRDefault="007D0F90" w:rsidP="00D73BA9">
                                  <w:pPr>
                                    <w:rPr>
                                      <w:sz w:val="16"/>
                                      <w:szCs w:val="16"/>
                                    </w:rPr>
                                  </w:pPr>
                                  <w:r w:rsidRPr="00D73BA9">
                                    <w:rPr>
                                      <w:sz w:val="16"/>
                                      <w:szCs w:val="16"/>
                                    </w:rPr>
                                    <w:t>33.1</w:t>
                                  </w:r>
                                </w:p>
                              </w:tc>
                              <w:tc>
                                <w:tcPr>
                                  <w:tcW w:w="1404" w:type="dxa"/>
                                </w:tcPr>
                                <w:p w14:paraId="53718DBF" w14:textId="77777777" w:rsidR="007D0F90" w:rsidRPr="00D73BA9" w:rsidRDefault="007D0F90" w:rsidP="00D73BA9">
                                  <w:pPr>
                                    <w:rPr>
                                      <w:sz w:val="16"/>
                                      <w:szCs w:val="16"/>
                                    </w:rPr>
                                  </w:pPr>
                                  <w:r w:rsidRPr="00D73BA9">
                                    <w:rPr>
                                      <w:sz w:val="16"/>
                                      <w:szCs w:val="16"/>
                                    </w:rPr>
                                    <w:t>41.1</w:t>
                                  </w:r>
                                </w:p>
                              </w:tc>
                            </w:tr>
                            <w:tr w:rsidR="007D0F90" w:rsidRPr="00D73BA9" w14:paraId="2A715ACD" w14:textId="77777777" w:rsidTr="00984EBD">
                              <w:trPr>
                                <w:trHeight w:val="70"/>
                                <w:jc w:val="center"/>
                              </w:trPr>
                              <w:tc>
                                <w:tcPr>
                                  <w:tcW w:w="1566" w:type="dxa"/>
                                  <w:tcMar>
                                    <w:left w:w="43" w:type="dxa"/>
                                    <w:right w:w="43" w:type="dxa"/>
                                  </w:tcMar>
                                </w:tcPr>
                                <w:p w14:paraId="2CB6743F" w14:textId="77777777" w:rsidR="007D0F90" w:rsidRPr="00D73BA9" w:rsidRDefault="007D0F90" w:rsidP="00D73BA9">
                                  <w:pPr>
                                    <w:rPr>
                                      <w:sz w:val="16"/>
                                      <w:szCs w:val="16"/>
                                    </w:rPr>
                                  </w:pPr>
                                  <w:r w:rsidRPr="00D73BA9">
                                    <w:rPr>
                                      <w:sz w:val="16"/>
                                      <w:szCs w:val="16"/>
                                    </w:rPr>
                                    <w:t>Static+Δ(24)</w:t>
                                  </w:r>
                                </w:p>
                              </w:tc>
                              <w:tc>
                                <w:tcPr>
                                  <w:tcW w:w="1404" w:type="dxa"/>
                                </w:tcPr>
                                <w:p w14:paraId="6E9650C0" w14:textId="77777777" w:rsidR="007D0F90" w:rsidRPr="00D73BA9" w:rsidRDefault="007D0F90" w:rsidP="00D73BA9">
                                  <w:pPr>
                                    <w:rPr>
                                      <w:sz w:val="16"/>
                                      <w:szCs w:val="16"/>
                                    </w:rPr>
                                  </w:pPr>
                                  <w:r w:rsidRPr="00D73BA9">
                                    <w:rPr>
                                      <w:sz w:val="16"/>
                                      <w:szCs w:val="16"/>
                                    </w:rPr>
                                    <w:t>20.6</w:t>
                                  </w:r>
                                </w:p>
                              </w:tc>
                              <w:tc>
                                <w:tcPr>
                                  <w:tcW w:w="1404" w:type="dxa"/>
                                </w:tcPr>
                                <w:p w14:paraId="17A4DAFA" w14:textId="77777777" w:rsidR="007D0F90" w:rsidRPr="00D73BA9" w:rsidRDefault="007D0F90" w:rsidP="00D73BA9">
                                  <w:pPr>
                                    <w:rPr>
                                      <w:sz w:val="16"/>
                                      <w:szCs w:val="16"/>
                                    </w:rPr>
                                  </w:pPr>
                                  <w:r w:rsidRPr="00D73BA9">
                                    <w:rPr>
                                      <w:sz w:val="16"/>
                                      <w:szCs w:val="16"/>
                                    </w:rPr>
                                    <w:t>20.4</w:t>
                                  </w:r>
                                </w:p>
                              </w:tc>
                            </w:tr>
                            <w:tr w:rsidR="007D0F90" w:rsidRPr="00D73BA9" w14:paraId="2DF2695E" w14:textId="77777777" w:rsidTr="00984EBD">
                              <w:trPr>
                                <w:trHeight w:val="83"/>
                                <w:jc w:val="center"/>
                              </w:trPr>
                              <w:tc>
                                <w:tcPr>
                                  <w:tcW w:w="1566" w:type="dxa"/>
                                  <w:tcMar>
                                    <w:left w:w="43" w:type="dxa"/>
                                    <w:right w:w="43" w:type="dxa"/>
                                  </w:tcMar>
                                </w:tcPr>
                                <w:p w14:paraId="59B523DE" w14:textId="77777777" w:rsidR="007D0F90" w:rsidRPr="00D73BA9" w:rsidRDefault="007D0F90" w:rsidP="00D73BA9">
                                  <w:pPr>
                                    <w:rPr>
                                      <w:sz w:val="16"/>
                                      <w:szCs w:val="16"/>
                                    </w:rPr>
                                  </w:pPr>
                                  <w:r w:rsidRPr="00D73BA9">
                                    <w:rPr>
                                      <w:sz w:val="16"/>
                                      <w:szCs w:val="16"/>
                                    </w:rPr>
                                    <w:t>Static+Δ+ΔΔ(36)</w:t>
                                  </w:r>
                                </w:p>
                              </w:tc>
                              <w:tc>
                                <w:tcPr>
                                  <w:tcW w:w="1404" w:type="dxa"/>
                                </w:tcPr>
                                <w:p w14:paraId="152DDABC" w14:textId="77777777" w:rsidR="007D0F90" w:rsidRPr="00D73BA9" w:rsidRDefault="007D0F90" w:rsidP="00D73BA9">
                                  <w:pPr>
                                    <w:rPr>
                                      <w:sz w:val="16"/>
                                      <w:szCs w:val="16"/>
                                    </w:rPr>
                                  </w:pPr>
                                  <w:r w:rsidRPr="00D73BA9">
                                    <w:rPr>
                                      <w:sz w:val="16"/>
                                      <w:szCs w:val="16"/>
                                    </w:rPr>
                                    <w:t>20.5</w:t>
                                  </w:r>
                                </w:p>
                              </w:tc>
                              <w:tc>
                                <w:tcPr>
                                  <w:tcW w:w="1404" w:type="dxa"/>
                                </w:tcPr>
                                <w:p w14:paraId="1B2D2508" w14:textId="77777777" w:rsidR="007D0F90" w:rsidRPr="00D73BA9" w:rsidRDefault="007D0F90" w:rsidP="00D73BA9">
                                  <w:pPr>
                                    <w:rPr>
                                      <w:sz w:val="16"/>
                                      <w:szCs w:val="16"/>
                                    </w:rPr>
                                  </w:pPr>
                                  <w:r w:rsidRPr="00D73BA9">
                                    <w:rPr>
                                      <w:sz w:val="16"/>
                                      <w:szCs w:val="16"/>
                                    </w:rPr>
                                    <w:t>20.5</w:t>
                                  </w:r>
                                </w:p>
                              </w:tc>
                            </w:tr>
                          </w:tbl>
                          <w:p w14:paraId="47C0FD3C" w14:textId="77777777" w:rsidR="007D0F90" w:rsidRPr="00A2156D" w:rsidRDefault="007D0F90" w:rsidP="007D0F90">
                            <w:pPr>
                              <w:pStyle w:val="Footnote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3" type="#_x0000_t202" style="position:absolute;margin-left:25.05pt;margin-top:255.2pt;width:414pt;height:198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" o:allowoverlap="f" strokecolor="white">
                <v:textbox>
                  <w:txbxContent>
                    <w:p w14:paraId="31FF9CBE" w14:textId="77777777" w:rsidR="007D0F90" w:rsidRDefault="007D0F90" w:rsidP="007D0F90">
                      <w:pPr>
                        <w:pStyle w:val="TableTitle"/>
                      </w:pPr>
                    </w:p>
                    <w:p w14:paraId="362CF8CB" w14:textId="77777777" w:rsidR="007D0F90" w:rsidRDefault="007D0F90" w:rsidP="007D0F90">
                      <w:pPr>
                        <w:pStyle w:val="TableTitle"/>
                      </w:pPr>
                      <w:r w:rsidRPr="00A2156D">
                        <w:t xml:space="preserve">Table </w:t>
                      </w:r>
                      <w:r>
                        <w:t>II</w:t>
                      </w:r>
                    </w:p>
                    <w:p w14:paraId="7651606E" w14:textId="77777777" w:rsidR="007D0F90" w:rsidRPr="00A2156D" w:rsidRDefault="007D0F90" w:rsidP="007D0F90">
                      <w:pPr>
                        <w:pStyle w:val="TableTitle"/>
                      </w:pPr>
                      <w:r w:rsidRPr="00A2156D">
                        <w:t>Speaker recognition EER</w:t>
                      </w:r>
                      <w:r>
                        <w:t xml:space="preserve"> with NIST for MixAR and GMM with different feature combination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66"/>
                        <w:gridCol w:w="1404"/>
                        <w:gridCol w:w="1404"/>
                      </w:tblGrid>
                      <w:tr w:rsidR="007D0F90" w:rsidRPr="00D73BA9" w14:paraId="7F090854" w14:textId="77777777" w:rsidTr="00984EBD">
                        <w:trPr>
                          <w:trHeight w:val="70"/>
                          <w:jc w:val="center"/>
                        </w:trPr>
                        <w:tc>
                          <w:tcPr>
                            <w:tcW w:w="1566" w:type="dxa"/>
                            <w:tcMar>
                              <w:left w:w="43" w:type="dxa"/>
                              <w:right w:w="43" w:type="dxa"/>
                            </w:tcMar>
                          </w:tcPr>
                          <w:p w14:paraId="2AED5040" w14:textId="77777777" w:rsidR="007D0F90" w:rsidRPr="00D73BA9" w:rsidRDefault="007D0F90" w:rsidP="00D73BA9">
                            <w:pPr>
                              <w:rPr>
                                <w:sz w:val="16"/>
                                <w:szCs w:val="16"/>
                              </w:rPr>
                            </w:pPr>
                            <w:r w:rsidRPr="00D73BA9">
                              <w:rPr>
                                <w:sz w:val="16"/>
                                <w:szCs w:val="16"/>
                              </w:rPr>
                              <w:t>Features</w:t>
                            </w:r>
                          </w:p>
                        </w:tc>
                        <w:tc>
                          <w:tcPr>
                            <w:tcW w:w="1404" w:type="dxa"/>
                          </w:tcPr>
                          <w:p w14:paraId="6D2C7D7D" w14:textId="77777777" w:rsidR="007D0F90" w:rsidRPr="00D73BA9" w:rsidRDefault="007D0F90" w:rsidP="00D73BA9">
                            <w:pPr>
                              <w:rPr>
                                <w:sz w:val="16"/>
                                <w:szCs w:val="16"/>
                              </w:rPr>
                            </w:pPr>
                            <w:r w:rsidRPr="00D73BA9">
                              <w:rPr>
                                <w:sz w:val="16"/>
                                <w:szCs w:val="16"/>
                              </w:rPr>
                              <w:t>GMM 16-mix.</w:t>
                            </w:r>
                          </w:p>
                        </w:tc>
                        <w:tc>
                          <w:tcPr>
                            <w:tcW w:w="1404" w:type="dxa"/>
                          </w:tcPr>
                          <w:p w14:paraId="5ED7273C" w14:textId="77777777" w:rsidR="007D0F90" w:rsidRPr="00D73BA9" w:rsidRDefault="007D0F90" w:rsidP="00D73BA9">
                            <w:pPr>
                              <w:rPr>
                                <w:sz w:val="16"/>
                                <w:szCs w:val="16"/>
                              </w:rPr>
                            </w:pPr>
                            <w:r w:rsidRPr="00D73BA9">
                              <w:rPr>
                                <w:sz w:val="16"/>
                                <w:szCs w:val="16"/>
                              </w:rPr>
                              <w:t>MixAR 8-mix.</w:t>
                            </w:r>
                          </w:p>
                        </w:tc>
                      </w:tr>
                      <w:tr w:rsidR="007D0F90" w:rsidRPr="00D73BA9" w14:paraId="38EBCE99" w14:textId="77777777" w:rsidTr="00984EBD">
                        <w:trPr>
                          <w:trHeight w:val="218"/>
                          <w:jc w:val="center"/>
                        </w:trPr>
                        <w:tc>
                          <w:tcPr>
                            <w:tcW w:w="1566" w:type="dxa"/>
                            <w:tcMar>
                              <w:left w:w="43" w:type="dxa"/>
                              <w:right w:w="43" w:type="dxa"/>
                            </w:tcMar>
                          </w:tcPr>
                          <w:p w14:paraId="18916F10" w14:textId="77777777" w:rsidR="007D0F90" w:rsidRPr="00D73BA9" w:rsidRDefault="007D0F90" w:rsidP="00D73BA9">
                            <w:pPr>
                              <w:rPr>
                                <w:sz w:val="16"/>
                                <w:szCs w:val="16"/>
                              </w:rPr>
                            </w:pPr>
                            <w:r w:rsidRPr="00D73BA9">
                              <w:rPr>
                                <w:sz w:val="16"/>
                                <w:szCs w:val="16"/>
                              </w:rPr>
                              <w:t>Static(12)</w:t>
                            </w:r>
                          </w:p>
                        </w:tc>
                        <w:tc>
                          <w:tcPr>
                            <w:tcW w:w="1404" w:type="dxa"/>
                          </w:tcPr>
                          <w:p w14:paraId="1E5E65B2" w14:textId="77777777" w:rsidR="007D0F90" w:rsidRPr="00D73BA9" w:rsidRDefault="007D0F90" w:rsidP="00D73BA9">
                            <w:pPr>
                              <w:rPr>
                                <w:sz w:val="16"/>
                                <w:szCs w:val="16"/>
                              </w:rPr>
                            </w:pPr>
                            <w:r w:rsidRPr="00D73BA9">
                              <w:rPr>
                                <w:sz w:val="16"/>
                                <w:szCs w:val="16"/>
                              </w:rPr>
                              <w:t>22.1</w:t>
                            </w:r>
                          </w:p>
                        </w:tc>
                        <w:tc>
                          <w:tcPr>
                            <w:tcW w:w="1404" w:type="dxa"/>
                          </w:tcPr>
                          <w:p w14:paraId="26702FF0" w14:textId="77777777" w:rsidR="007D0F90" w:rsidRPr="00D73BA9" w:rsidRDefault="007D0F90" w:rsidP="00D73BA9">
                            <w:pPr>
                              <w:rPr>
                                <w:sz w:val="16"/>
                                <w:szCs w:val="16"/>
                              </w:rPr>
                            </w:pPr>
                            <w:r w:rsidRPr="00D73BA9">
                              <w:rPr>
                                <w:sz w:val="16"/>
                                <w:szCs w:val="16"/>
                              </w:rPr>
                              <w:t>19.1</w:t>
                            </w:r>
                          </w:p>
                        </w:tc>
                      </w:tr>
                      <w:tr w:rsidR="007D0F90" w:rsidRPr="00D73BA9" w14:paraId="4657ADE1" w14:textId="77777777" w:rsidTr="00984EBD">
                        <w:trPr>
                          <w:trHeight w:val="227"/>
                          <w:jc w:val="center"/>
                        </w:trPr>
                        <w:tc>
                          <w:tcPr>
                            <w:tcW w:w="1566" w:type="dxa"/>
                            <w:tcMar>
                              <w:left w:w="43" w:type="dxa"/>
                              <w:right w:w="43" w:type="dxa"/>
                            </w:tcMar>
                          </w:tcPr>
                          <w:p w14:paraId="49619734" w14:textId="77777777" w:rsidR="007D0F90" w:rsidRPr="00D73BA9" w:rsidRDefault="007D0F90" w:rsidP="00D73BA9">
                            <w:pPr>
                              <w:rPr>
                                <w:sz w:val="16"/>
                                <w:szCs w:val="16"/>
                              </w:rPr>
                            </w:pPr>
                            <w:r w:rsidRPr="00D73BA9">
                              <w:rPr>
                                <w:sz w:val="16"/>
                                <w:szCs w:val="16"/>
                              </w:rPr>
                              <w:t>Static+E(13)</w:t>
                            </w:r>
                          </w:p>
                        </w:tc>
                        <w:tc>
                          <w:tcPr>
                            <w:tcW w:w="1404" w:type="dxa"/>
                          </w:tcPr>
                          <w:p w14:paraId="3FF274A4" w14:textId="77777777" w:rsidR="007D0F90" w:rsidRPr="00D73BA9" w:rsidRDefault="007D0F90" w:rsidP="00D73BA9">
                            <w:pPr>
                              <w:rPr>
                                <w:sz w:val="16"/>
                                <w:szCs w:val="16"/>
                              </w:rPr>
                            </w:pPr>
                            <w:r w:rsidRPr="00D73BA9">
                              <w:rPr>
                                <w:sz w:val="16"/>
                                <w:szCs w:val="16"/>
                              </w:rPr>
                              <w:t>33.1</w:t>
                            </w:r>
                          </w:p>
                        </w:tc>
                        <w:tc>
                          <w:tcPr>
                            <w:tcW w:w="1404" w:type="dxa"/>
                          </w:tcPr>
                          <w:p w14:paraId="53718DBF" w14:textId="77777777" w:rsidR="007D0F90" w:rsidRPr="00D73BA9" w:rsidRDefault="007D0F90" w:rsidP="00D73BA9">
                            <w:pPr>
                              <w:rPr>
                                <w:sz w:val="16"/>
                                <w:szCs w:val="16"/>
                              </w:rPr>
                            </w:pPr>
                            <w:r w:rsidRPr="00D73BA9">
                              <w:rPr>
                                <w:sz w:val="16"/>
                                <w:szCs w:val="16"/>
                              </w:rPr>
                              <w:t>41.1</w:t>
                            </w:r>
                          </w:p>
                        </w:tc>
                      </w:tr>
                      <w:tr w:rsidR="007D0F90" w:rsidRPr="00D73BA9" w14:paraId="2A715ACD" w14:textId="77777777" w:rsidTr="00984EBD">
                        <w:trPr>
                          <w:trHeight w:val="70"/>
                          <w:jc w:val="center"/>
                        </w:trPr>
                        <w:tc>
                          <w:tcPr>
                            <w:tcW w:w="1566" w:type="dxa"/>
                            <w:tcMar>
                              <w:left w:w="43" w:type="dxa"/>
                              <w:right w:w="43" w:type="dxa"/>
                            </w:tcMar>
                          </w:tcPr>
                          <w:p w14:paraId="2CB6743F" w14:textId="77777777" w:rsidR="007D0F90" w:rsidRPr="00D73BA9" w:rsidRDefault="007D0F90" w:rsidP="00D73BA9">
                            <w:pPr>
                              <w:rPr>
                                <w:sz w:val="16"/>
                                <w:szCs w:val="16"/>
                              </w:rPr>
                            </w:pPr>
                            <w:r w:rsidRPr="00D73BA9">
                              <w:rPr>
                                <w:sz w:val="16"/>
                                <w:szCs w:val="16"/>
                              </w:rPr>
                              <w:t>Static+Δ(24)</w:t>
                            </w:r>
                          </w:p>
                        </w:tc>
                        <w:tc>
                          <w:tcPr>
                            <w:tcW w:w="1404" w:type="dxa"/>
                          </w:tcPr>
                          <w:p w14:paraId="6E9650C0" w14:textId="77777777" w:rsidR="007D0F90" w:rsidRPr="00D73BA9" w:rsidRDefault="007D0F90" w:rsidP="00D73BA9">
                            <w:pPr>
                              <w:rPr>
                                <w:sz w:val="16"/>
                                <w:szCs w:val="16"/>
                              </w:rPr>
                            </w:pPr>
                            <w:r w:rsidRPr="00D73BA9">
                              <w:rPr>
                                <w:sz w:val="16"/>
                                <w:szCs w:val="16"/>
                              </w:rPr>
                              <w:t>20.6</w:t>
                            </w:r>
                          </w:p>
                        </w:tc>
                        <w:tc>
                          <w:tcPr>
                            <w:tcW w:w="1404" w:type="dxa"/>
                          </w:tcPr>
                          <w:p w14:paraId="17A4DAFA" w14:textId="77777777" w:rsidR="007D0F90" w:rsidRPr="00D73BA9" w:rsidRDefault="007D0F90" w:rsidP="00D73BA9">
                            <w:pPr>
                              <w:rPr>
                                <w:sz w:val="16"/>
                                <w:szCs w:val="16"/>
                              </w:rPr>
                            </w:pPr>
                            <w:r w:rsidRPr="00D73BA9">
                              <w:rPr>
                                <w:sz w:val="16"/>
                                <w:szCs w:val="16"/>
                              </w:rPr>
                              <w:t>20.4</w:t>
                            </w:r>
                          </w:p>
                        </w:tc>
                      </w:tr>
                      <w:tr w:rsidR="007D0F90" w:rsidRPr="00D73BA9" w14:paraId="2DF2695E" w14:textId="77777777" w:rsidTr="00984EBD">
                        <w:trPr>
                          <w:trHeight w:val="83"/>
                          <w:jc w:val="center"/>
                        </w:trPr>
                        <w:tc>
                          <w:tcPr>
                            <w:tcW w:w="1566" w:type="dxa"/>
                            <w:tcMar>
                              <w:left w:w="43" w:type="dxa"/>
                              <w:right w:w="43" w:type="dxa"/>
                            </w:tcMar>
                          </w:tcPr>
                          <w:p w14:paraId="59B523DE" w14:textId="77777777" w:rsidR="007D0F90" w:rsidRPr="00D73BA9" w:rsidRDefault="007D0F90" w:rsidP="00D73BA9">
                            <w:pPr>
                              <w:rPr>
                                <w:sz w:val="16"/>
                                <w:szCs w:val="16"/>
                              </w:rPr>
                            </w:pPr>
                            <w:r w:rsidRPr="00D73BA9">
                              <w:rPr>
                                <w:sz w:val="16"/>
                                <w:szCs w:val="16"/>
                              </w:rPr>
                              <w:t>Static+Δ+ΔΔ(36)</w:t>
                            </w:r>
                          </w:p>
                        </w:tc>
                        <w:tc>
                          <w:tcPr>
                            <w:tcW w:w="1404" w:type="dxa"/>
                          </w:tcPr>
                          <w:p w14:paraId="152DDABC" w14:textId="77777777" w:rsidR="007D0F90" w:rsidRPr="00D73BA9" w:rsidRDefault="007D0F90" w:rsidP="00D73BA9">
                            <w:pPr>
                              <w:rPr>
                                <w:sz w:val="16"/>
                                <w:szCs w:val="16"/>
                              </w:rPr>
                            </w:pPr>
                            <w:r w:rsidRPr="00D73BA9">
                              <w:rPr>
                                <w:sz w:val="16"/>
                                <w:szCs w:val="16"/>
                              </w:rPr>
                              <w:t>20.5</w:t>
                            </w:r>
                          </w:p>
                        </w:tc>
                        <w:tc>
                          <w:tcPr>
                            <w:tcW w:w="1404" w:type="dxa"/>
                          </w:tcPr>
                          <w:p w14:paraId="1B2D2508" w14:textId="77777777" w:rsidR="007D0F90" w:rsidRPr="00D73BA9" w:rsidRDefault="007D0F90" w:rsidP="00D73BA9">
                            <w:pPr>
                              <w:rPr>
                                <w:sz w:val="16"/>
                                <w:szCs w:val="16"/>
                              </w:rPr>
                            </w:pPr>
                            <w:r w:rsidRPr="00D73BA9">
                              <w:rPr>
                                <w:sz w:val="16"/>
                                <w:szCs w:val="16"/>
                              </w:rPr>
                              <w:t>20.5</w:t>
                            </w:r>
                          </w:p>
                        </w:tc>
                      </w:tr>
                    </w:tbl>
                    <w:p w14:paraId="47C0FD3C" w14:textId="77777777" w:rsidR="007D0F90" w:rsidRPr="00A2156D" w:rsidRDefault="007D0F90" w:rsidP="007D0F90">
                      <w:pPr>
                        <w:pStyle w:val="FootnoteText"/>
                      </w:pPr>
                    </w:p>
                  </w:txbxContent>
                </v:textbox>
                <w10:wrap type="square" anchorx="margin" anchory="margin"/>
              </v:shape>
            </w:pict>
          </mc:Fallback>
        </mc:AlternateContent>
      </w:r>
    </w:p>
    <w:p w14:paraId="7D70E3B5" w14:textId="77777777" w:rsidR="007D0F90" w:rsidRDefault="007D0F90" w:rsidP="006B37D3">
      <w:pPr>
        <w:pStyle w:val="ReferenceHead"/>
        <w:keepNext w:val="0"/>
        <w:jc w:val="left"/>
      </w:pPr>
    </w:p>
    <w:p w14:paraId="6EDC90E2" w14:textId="77777777" w:rsidR="007D0F90" w:rsidRDefault="007D0F90" w:rsidP="006B37D3">
      <w:pPr>
        <w:pStyle w:val="ReferenceHead"/>
        <w:keepNext w:val="0"/>
        <w:jc w:val="left"/>
      </w:pPr>
    </w:p>
    <w:p w14:paraId="1EAF314E" w14:textId="77777777" w:rsidR="007D0F90" w:rsidRDefault="007D0F90" w:rsidP="006B37D3">
      <w:pPr>
        <w:pStyle w:val="ReferenceHead"/>
        <w:keepNext w:val="0"/>
        <w:jc w:val="left"/>
      </w:pPr>
    </w:p>
    <w:p w14:paraId="420332E9" w14:textId="77777777" w:rsidR="007D0F90" w:rsidRDefault="007D0F90" w:rsidP="006B37D3">
      <w:pPr>
        <w:pStyle w:val="ReferenceHead"/>
        <w:keepNext w:val="0"/>
        <w:jc w:val="left"/>
      </w:pPr>
    </w:p>
    <w:p w14:paraId="0FC4E99E" w14:textId="77777777" w:rsidR="007D0F90" w:rsidRDefault="007D0F90" w:rsidP="006B37D3">
      <w:pPr>
        <w:pStyle w:val="ReferenceHead"/>
        <w:keepNext w:val="0"/>
        <w:jc w:val="left"/>
      </w:pPr>
    </w:p>
    <w:p w14:paraId="10430521" w14:textId="77777777" w:rsidR="007D0F90" w:rsidRDefault="007D0F90" w:rsidP="006B37D3">
      <w:pPr>
        <w:pStyle w:val="ReferenceHead"/>
        <w:keepNext w:val="0"/>
        <w:jc w:val="left"/>
      </w:pPr>
    </w:p>
    <w:p w14:paraId="76287556" w14:textId="77777777" w:rsidR="007D0F90" w:rsidRDefault="007D0F90" w:rsidP="006B37D3">
      <w:pPr>
        <w:pStyle w:val="ReferenceHead"/>
        <w:keepNext w:val="0"/>
        <w:jc w:val="left"/>
      </w:pPr>
    </w:p>
    <w:p w14:paraId="092A66D9" w14:textId="77777777" w:rsidR="007D0F90" w:rsidRDefault="00E016E0" w:rsidP="006B37D3">
      <w:pPr>
        <w:pStyle w:val="ReferenceHead"/>
        <w:keepNext w:val="0"/>
        <w:jc w:val="left"/>
      </w:pPr>
      <w:r>
        <w:rPr>
          <w:noProof/>
        </w:rPr>
        <w:lastRenderedPageBreak/>
        <mc:AlternateContent>
          <mc:Choice Requires="wps">
            <w:drawing>
              <wp:anchor distT="0" distB="0" distL="114300" distR="114300" simplePos="0" relativeHeight="251737088" behindDoc="0" locked="0" layoutInCell="1" allowOverlap="0" wp14:anchorId="676478CF" wp14:editId="147B89A0">
                <wp:simplePos x="0" y="0"/>
                <wp:positionH relativeFrom="margin">
                  <wp:posOffset>-635</wp:posOffset>
                </wp:positionH>
                <wp:positionV relativeFrom="margin">
                  <wp:posOffset>5080</wp:posOffset>
                </wp:positionV>
                <wp:extent cx="4356735" cy="2550160"/>
                <wp:effectExtent l="0" t="0" r="37465" b="15240"/>
                <wp:wrapSquare wrapText="bothSides"/>
                <wp:docPr id="26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6735" cy="2550160"/>
                        </a:xfrm>
                        <a:prstGeom prst="rect">
                          <a:avLst/>
                        </a:prstGeom>
                        <a:solidFill>
                          <a:srgbClr val="FFFFFF"/>
                        </a:solidFill>
                        <a:ln w="9525">
                          <a:solidFill>
                            <a:srgbClr val="FFFFFF"/>
                          </a:solidFill>
                          <a:miter lim="800000"/>
                          <a:headEnd/>
                          <a:tailEnd/>
                        </a:ln>
                      </wps:spPr>
                      <wps:txbx>
                        <w:txbxContent>
                          <w:p w14:paraId="457EB12E" w14:textId="77777777" w:rsidR="00E016E0" w:rsidRDefault="00E016E0" w:rsidP="00E016E0">
                            <w:pPr>
                              <w:pStyle w:val="TableTitle"/>
                            </w:pPr>
                            <w:r w:rsidRPr="00A2156D">
                              <w:t xml:space="preserve">Table </w:t>
                            </w:r>
                            <w:r>
                              <w:t>III</w:t>
                            </w:r>
                          </w:p>
                          <w:p w14:paraId="285FFC44" w14:textId="77777777" w:rsidR="00E016E0" w:rsidRPr="007271C5" w:rsidRDefault="00E016E0" w:rsidP="00E016E0">
                            <w:pPr>
                              <w:pStyle w:val="TableTitle"/>
                            </w:pPr>
                            <w:r w:rsidRPr="007271C5">
                              <w:t xml:space="preserve"> </w:t>
                            </w:r>
                            <w:bookmarkStart w:id="23" w:name="Table7"/>
                            <w:r w:rsidRPr="007271C5">
                              <w:t>Speaker recognition EER with NIST for MixAR and GMM as a function of #mix</w:t>
                            </w:r>
                            <w:bookmarkEnd w:id="23"/>
                            <w:r w:rsidRPr="007271C5">
                              <w:t>. (the numbers of parameters are shown in parenthese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855"/>
                            </w:tblGrid>
                            <w:tr w:rsidR="00E016E0" w:rsidRPr="00D73BA9" w14:paraId="6E4E9981" w14:textId="77777777" w:rsidTr="00163030">
                              <w:trPr>
                                <w:trHeight w:val="70"/>
                                <w:jc w:val="center"/>
                              </w:trPr>
                              <w:tc>
                                <w:tcPr>
                                  <w:tcW w:w="1079" w:type="dxa"/>
                                  <w:tcMar>
                                    <w:left w:w="43" w:type="dxa"/>
                                    <w:right w:w="43" w:type="dxa"/>
                                  </w:tcMar>
                                </w:tcPr>
                                <w:p w14:paraId="055D8C48" w14:textId="77777777" w:rsidR="00E016E0" w:rsidRPr="00D73BA9" w:rsidRDefault="00E016E0" w:rsidP="00163030">
                                  <w:pPr>
                                    <w:jc w:val="center"/>
                                    <w:rPr>
                                      <w:sz w:val="16"/>
                                      <w:szCs w:val="16"/>
                                    </w:rPr>
                                  </w:pPr>
                                  <w:r>
                                    <w:rPr>
                                      <w:sz w:val="16"/>
                                      <w:szCs w:val="16"/>
                                    </w:rPr>
                                    <w:t>#mix</w:t>
                                  </w:r>
                                  <w:r w:rsidRPr="00D73BA9">
                                    <w:rPr>
                                      <w:sz w:val="16"/>
                                      <w:szCs w:val="16"/>
                                    </w:rPr>
                                    <w:t>s</w:t>
                                  </w:r>
                                </w:p>
                              </w:tc>
                              <w:tc>
                                <w:tcPr>
                                  <w:tcW w:w="1440" w:type="dxa"/>
                                </w:tcPr>
                                <w:p w14:paraId="70DB55E2" w14:textId="77777777" w:rsidR="00E016E0" w:rsidRDefault="00E016E0" w:rsidP="00163030">
                                  <w:pPr>
                                    <w:jc w:val="center"/>
                                    <w:rPr>
                                      <w:sz w:val="16"/>
                                      <w:szCs w:val="16"/>
                                    </w:rPr>
                                  </w:pPr>
                                  <w:r>
                                    <w:rPr>
                                      <w:sz w:val="16"/>
                                      <w:szCs w:val="16"/>
                                    </w:rPr>
                                    <w:t>GMM</w:t>
                                  </w:r>
                                </w:p>
                                <w:p w14:paraId="297AB3FE" w14:textId="77777777" w:rsidR="00E016E0" w:rsidRPr="00D73BA9" w:rsidRDefault="00E016E0" w:rsidP="00163030">
                                  <w:pPr>
                                    <w:jc w:val="center"/>
                                    <w:rPr>
                                      <w:sz w:val="16"/>
                                      <w:szCs w:val="16"/>
                                    </w:rPr>
                                  </w:pPr>
                                  <w:r>
                                    <w:rPr>
                                      <w:sz w:val="16"/>
                                      <w:szCs w:val="16"/>
                                    </w:rPr>
                                    <w:t>Static</w:t>
                                  </w:r>
                                  <w:r w:rsidRPr="007271C5">
                                    <w:rPr>
                                      <w:sz w:val="16"/>
                                      <w:szCs w:val="16"/>
                                    </w:rPr>
                                    <w:t>∆+∆∆</w:t>
                                  </w:r>
                                  <w:r>
                                    <w:rPr>
                                      <w:sz w:val="16"/>
                                      <w:szCs w:val="16"/>
                                    </w:rPr>
                                    <w:t>+</w:t>
                                  </w:r>
                                  <w:r w:rsidRPr="00D73BA9">
                                    <w:rPr>
                                      <w:sz w:val="16"/>
                                      <w:szCs w:val="16"/>
                                    </w:rPr>
                                    <w:t>.</w:t>
                                  </w:r>
                                </w:p>
                              </w:tc>
                              <w:tc>
                                <w:tcPr>
                                  <w:tcW w:w="1855" w:type="dxa"/>
                                </w:tcPr>
                                <w:p w14:paraId="6357D889" w14:textId="77777777" w:rsidR="00E016E0" w:rsidRDefault="00E016E0" w:rsidP="00163030">
                                  <w:pPr>
                                    <w:jc w:val="center"/>
                                    <w:rPr>
                                      <w:sz w:val="16"/>
                                      <w:szCs w:val="16"/>
                                    </w:rPr>
                                  </w:pPr>
                                  <w:r w:rsidRPr="00D73BA9">
                                    <w:rPr>
                                      <w:sz w:val="16"/>
                                      <w:szCs w:val="16"/>
                                    </w:rPr>
                                    <w:t>MixAR</w:t>
                                  </w:r>
                                </w:p>
                                <w:p w14:paraId="3C1AE1A0" w14:textId="77777777" w:rsidR="00E016E0" w:rsidRPr="00D73BA9" w:rsidRDefault="00E016E0" w:rsidP="00163030">
                                  <w:pPr>
                                    <w:jc w:val="center"/>
                                    <w:rPr>
                                      <w:sz w:val="16"/>
                                      <w:szCs w:val="16"/>
                                    </w:rPr>
                                  </w:pPr>
                                  <w:r>
                                    <w:rPr>
                                      <w:sz w:val="16"/>
                                      <w:szCs w:val="16"/>
                                    </w:rPr>
                                    <w:t>Static Only</w:t>
                                  </w:r>
                                </w:p>
                              </w:tc>
                            </w:tr>
                            <w:tr w:rsidR="00E016E0" w:rsidRPr="00D73BA9" w14:paraId="00CBF16B" w14:textId="77777777" w:rsidTr="00163030">
                              <w:trPr>
                                <w:trHeight w:val="218"/>
                                <w:jc w:val="center"/>
                              </w:trPr>
                              <w:tc>
                                <w:tcPr>
                                  <w:tcW w:w="1079" w:type="dxa"/>
                                  <w:tcMar>
                                    <w:left w:w="43" w:type="dxa"/>
                                    <w:right w:w="43" w:type="dxa"/>
                                  </w:tcMar>
                                </w:tcPr>
                                <w:p w14:paraId="5863D6A8" w14:textId="77777777" w:rsidR="00E016E0" w:rsidRPr="00D73BA9" w:rsidRDefault="00E016E0" w:rsidP="00163030">
                                  <w:pPr>
                                    <w:jc w:val="center"/>
                                    <w:rPr>
                                      <w:sz w:val="16"/>
                                      <w:szCs w:val="16"/>
                                    </w:rPr>
                                  </w:pPr>
                                  <w:r>
                                    <w:rPr>
                                      <w:sz w:val="16"/>
                                      <w:szCs w:val="16"/>
                                    </w:rPr>
                                    <w:t>2</w:t>
                                  </w:r>
                                </w:p>
                              </w:tc>
                              <w:tc>
                                <w:tcPr>
                                  <w:tcW w:w="1440" w:type="dxa"/>
                                  <w:vAlign w:val="center"/>
                                </w:tcPr>
                                <w:p w14:paraId="092EE159" w14:textId="77777777" w:rsidR="00E016E0" w:rsidRPr="007271C5" w:rsidRDefault="00E016E0" w:rsidP="00163030">
                                  <w:pPr>
                                    <w:jc w:val="center"/>
                                    <w:rPr>
                                      <w:sz w:val="16"/>
                                      <w:szCs w:val="16"/>
                                    </w:rPr>
                                  </w:pPr>
                                  <w:r w:rsidRPr="007271C5">
                                    <w:rPr>
                                      <w:sz w:val="16"/>
                                      <w:szCs w:val="16"/>
                                    </w:rPr>
                                    <w:t>23.1(216)</w:t>
                                  </w:r>
                                </w:p>
                              </w:tc>
                              <w:tc>
                                <w:tcPr>
                                  <w:tcW w:w="1855" w:type="dxa"/>
                                  <w:vAlign w:val="center"/>
                                </w:tcPr>
                                <w:p w14:paraId="6687BF8A" w14:textId="77777777" w:rsidR="00E016E0" w:rsidRPr="007271C5" w:rsidRDefault="00E016E0" w:rsidP="00163030">
                                  <w:pPr>
                                    <w:jc w:val="center"/>
                                    <w:rPr>
                                      <w:sz w:val="16"/>
                                      <w:szCs w:val="16"/>
                                    </w:rPr>
                                  </w:pPr>
                                  <w:r w:rsidRPr="007271C5">
                                    <w:rPr>
                                      <w:sz w:val="16"/>
                                      <w:szCs w:val="16"/>
                                    </w:rPr>
                                    <w:t>24.1(120)</w:t>
                                  </w:r>
                                </w:p>
                              </w:tc>
                            </w:tr>
                            <w:tr w:rsidR="00E016E0" w:rsidRPr="00D73BA9" w14:paraId="41BAE8D4" w14:textId="77777777" w:rsidTr="00163030">
                              <w:trPr>
                                <w:trHeight w:val="227"/>
                                <w:jc w:val="center"/>
                              </w:trPr>
                              <w:tc>
                                <w:tcPr>
                                  <w:tcW w:w="1079" w:type="dxa"/>
                                  <w:tcMar>
                                    <w:left w:w="43" w:type="dxa"/>
                                    <w:right w:w="43" w:type="dxa"/>
                                  </w:tcMar>
                                </w:tcPr>
                                <w:p w14:paraId="2AF95902" w14:textId="77777777" w:rsidR="00E016E0" w:rsidRPr="00D73BA9" w:rsidRDefault="00E016E0" w:rsidP="00163030">
                                  <w:pPr>
                                    <w:jc w:val="center"/>
                                    <w:rPr>
                                      <w:sz w:val="16"/>
                                      <w:szCs w:val="16"/>
                                    </w:rPr>
                                  </w:pPr>
                                  <w:r>
                                    <w:rPr>
                                      <w:sz w:val="16"/>
                                      <w:szCs w:val="16"/>
                                    </w:rPr>
                                    <w:t>4</w:t>
                                  </w:r>
                                </w:p>
                              </w:tc>
                              <w:tc>
                                <w:tcPr>
                                  <w:tcW w:w="1440" w:type="dxa"/>
                                  <w:vAlign w:val="center"/>
                                </w:tcPr>
                                <w:p w14:paraId="3AD871FA" w14:textId="77777777" w:rsidR="00E016E0" w:rsidRPr="007271C5" w:rsidRDefault="00E016E0" w:rsidP="00163030">
                                  <w:pPr>
                                    <w:jc w:val="center"/>
                                    <w:rPr>
                                      <w:sz w:val="16"/>
                                      <w:szCs w:val="16"/>
                                    </w:rPr>
                                  </w:pPr>
                                  <w:r w:rsidRPr="007271C5">
                                    <w:rPr>
                                      <w:sz w:val="16"/>
                                      <w:szCs w:val="16"/>
                                    </w:rPr>
                                    <w:t>21.7(432)</w:t>
                                  </w:r>
                                </w:p>
                              </w:tc>
                              <w:tc>
                                <w:tcPr>
                                  <w:tcW w:w="1855" w:type="dxa"/>
                                  <w:vAlign w:val="center"/>
                                </w:tcPr>
                                <w:p w14:paraId="1C995768" w14:textId="77777777" w:rsidR="00E016E0" w:rsidRPr="007271C5" w:rsidRDefault="00E016E0" w:rsidP="00163030">
                                  <w:pPr>
                                    <w:jc w:val="center"/>
                                    <w:rPr>
                                      <w:sz w:val="16"/>
                                      <w:szCs w:val="16"/>
                                    </w:rPr>
                                  </w:pPr>
                                  <w:r w:rsidRPr="007271C5">
                                    <w:rPr>
                                      <w:sz w:val="16"/>
                                      <w:szCs w:val="16"/>
                                    </w:rPr>
                                    <w:t>19.2(240)</w:t>
                                  </w:r>
                                </w:p>
                              </w:tc>
                            </w:tr>
                            <w:tr w:rsidR="00E016E0" w:rsidRPr="00D73BA9" w14:paraId="69528816" w14:textId="77777777" w:rsidTr="00163030">
                              <w:trPr>
                                <w:trHeight w:val="70"/>
                                <w:jc w:val="center"/>
                              </w:trPr>
                              <w:tc>
                                <w:tcPr>
                                  <w:tcW w:w="1079" w:type="dxa"/>
                                  <w:tcMar>
                                    <w:left w:w="43" w:type="dxa"/>
                                    <w:right w:w="43" w:type="dxa"/>
                                  </w:tcMar>
                                </w:tcPr>
                                <w:p w14:paraId="3A82E1C3" w14:textId="77777777" w:rsidR="00E016E0" w:rsidRPr="00D73BA9" w:rsidRDefault="00E016E0" w:rsidP="00163030">
                                  <w:pPr>
                                    <w:jc w:val="center"/>
                                    <w:rPr>
                                      <w:sz w:val="16"/>
                                      <w:szCs w:val="16"/>
                                    </w:rPr>
                                  </w:pPr>
                                  <w:r>
                                    <w:rPr>
                                      <w:sz w:val="16"/>
                                      <w:szCs w:val="16"/>
                                    </w:rPr>
                                    <w:t>8</w:t>
                                  </w:r>
                                </w:p>
                              </w:tc>
                              <w:tc>
                                <w:tcPr>
                                  <w:tcW w:w="1440" w:type="dxa"/>
                                  <w:vAlign w:val="center"/>
                                </w:tcPr>
                                <w:p w14:paraId="4A1BBA06" w14:textId="77777777" w:rsidR="00E016E0" w:rsidRPr="007271C5" w:rsidRDefault="00E016E0" w:rsidP="00163030">
                                  <w:pPr>
                                    <w:jc w:val="center"/>
                                    <w:rPr>
                                      <w:sz w:val="16"/>
                                      <w:szCs w:val="16"/>
                                    </w:rPr>
                                  </w:pPr>
                                  <w:r w:rsidRPr="007271C5">
                                    <w:rPr>
                                      <w:sz w:val="16"/>
                                      <w:szCs w:val="16"/>
                                    </w:rPr>
                                    <w:t>20.5(864)</w:t>
                                  </w:r>
                                </w:p>
                              </w:tc>
                              <w:tc>
                                <w:tcPr>
                                  <w:tcW w:w="1855" w:type="dxa"/>
                                  <w:vAlign w:val="center"/>
                                </w:tcPr>
                                <w:p w14:paraId="24BC5D43" w14:textId="77777777" w:rsidR="00E016E0" w:rsidRPr="007271C5" w:rsidRDefault="00E016E0" w:rsidP="00163030">
                                  <w:pPr>
                                    <w:jc w:val="center"/>
                                    <w:rPr>
                                      <w:sz w:val="16"/>
                                      <w:szCs w:val="16"/>
                                    </w:rPr>
                                  </w:pPr>
                                  <w:r w:rsidRPr="007271C5">
                                    <w:rPr>
                                      <w:sz w:val="16"/>
                                      <w:szCs w:val="16"/>
                                    </w:rPr>
                                    <w:t>19.1(480)</w:t>
                                  </w:r>
                                </w:p>
                              </w:tc>
                            </w:tr>
                            <w:tr w:rsidR="00E016E0" w:rsidRPr="00D73BA9" w14:paraId="1C40C3AD" w14:textId="77777777" w:rsidTr="00163030">
                              <w:trPr>
                                <w:trHeight w:val="83"/>
                                <w:jc w:val="center"/>
                              </w:trPr>
                              <w:tc>
                                <w:tcPr>
                                  <w:tcW w:w="1079" w:type="dxa"/>
                                  <w:tcMar>
                                    <w:left w:w="43" w:type="dxa"/>
                                    <w:right w:w="43" w:type="dxa"/>
                                  </w:tcMar>
                                </w:tcPr>
                                <w:p w14:paraId="1E3BAF67" w14:textId="77777777" w:rsidR="00E016E0" w:rsidRPr="00D73BA9" w:rsidRDefault="00E016E0" w:rsidP="00163030">
                                  <w:pPr>
                                    <w:jc w:val="center"/>
                                    <w:rPr>
                                      <w:sz w:val="16"/>
                                      <w:szCs w:val="16"/>
                                    </w:rPr>
                                  </w:pPr>
                                  <w:r>
                                    <w:rPr>
                                      <w:sz w:val="16"/>
                                      <w:szCs w:val="16"/>
                                    </w:rPr>
                                    <w:t>16</w:t>
                                  </w:r>
                                </w:p>
                              </w:tc>
                              <w:tc>
                                <w:tcPr>
                                  <w:tcW w:w="1440" w:type="dxa"/>
                                  <w:vAlign w:val="center"/>
                                </w:tcPr>
                                <w:p w14:paraId="72C4BC1C" w14:textId="77777777" w:rsidR="00E016E0" w:rsidRPr="007271C5" w:rsidRDefault="00E016E0" w:rsidP="00163030">
                                  <w:pPr>
                                    <w:jc w:val="center"/>
                                    <w:rPr>
                                      <w:sz w:val="16"/>
                                      <w:szCs w:val="16"/>
                                    </w:rPr>
                                  </w:pPr>
                                  <w:r w:rsidRPr="007271C5">
                                    <w:rPr>
                                      <w:sz w:val="16"/>
                                      <w:szCs w:val="16"/>
                                    </w:rPr>
                                    <w:t>20.5(1728)</w:t>
                                  </w:r>
                                </w:p>
                              </w:tc>
                              <w:tc>
                                <w:tcPr>
                                  <w:tcW w:w="1855" w:type="dxa"/>
                                  <w:vAlign w:val="center"/>
                                </w:tcPr>
                                <w:p w14:paraId="00717922" w14:textId="77777777" w:rsidR="00E016E0" w:rsidRPr="007271C5" w:rsidRDefault="00E016E0" w:rsidP="00163030">
                                  <w:pPr>
                                    <w:jc w:val="center"/>
                                    <w:rPr>
                                      <w:sz w:val="16"/>
                                      <w:szCs w:val="16"/>
                                    </w:rPr>
                                  </w:pPr>
                                  <w:r w:rsidRPr="007271C5">
                                    <w:rPr>
                                      <w:sz w:val="16"/>
                                      <w:szCs w:val="16"/>
                                    </w:rPr>
                                    <w:t>19.2(960)</w:t>
                                  </w:r>
                                </w:p>
                              </w:tc>
                            </w:tr>
                          </w:tbl>
                          <w:p w14:paraId="7B9F91C5" w14:textId="77777777" w:rsidR="00E016E0" w:rsidRPr="00A2156D" w:rsidRDefault="00E016E0" w:rsidP="00E016E0">
                            <w:pPr>
                              <w:pStyle w:val="Footnote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4" type="#_x0000_t202" style="position:absolute;margin-left:0;margin-top:.4pt;width:343.05pt;height:200.8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" o:allowoverlap="f" strokecolor="white">
                <v:textbox>
                  <w:txbxContent>
                    <w:p w14:paraId="457EB12E" w14:textId="77777777" w:rsidR="00E016E0" w:rsidRDefault="00E016E0" w:rsidP="00E016E0">
                      <w:pPr>
                        <w:pStyle w:val="TableTitle"/>
                      </w:pPr>
                      <w:r w:rsidRPr="00A2156D">
                        <w:t xml:space="preserve">Table </w:t>
                      </w:r>
                      <w:r>
                        <w:t>III</w:t>
                      </w:r>
                    </w:p>
                    <w:p w14:paraId="285FFC44" w14:textId="77777777" w:rsidR="00E016E0" w:rsidRPr="007271C5" w:rsidRDefault="00E016E0" w:rsidP="00E016E0">
                      <w:pPr>
                        <w:pStyle w:val="TableTitle"/>
                      </w:pPr>
                      <w:r w:rsidRPr="007271C5">
                        <w:t xml:space="preserve"> </w:t>
                      </w:r>
                      <w:bookmarkStart w:id="24" w:name="Table7"/>
                      <w:r w:rsidRPr="007271C5">
                        <w:t>Speaker recognition EER with NIST for MixAR and GMM as a function of #mix</w:t>
                      </w:r>
                      <w:bookmarkEnd w:id="24"/>
                      <w:r w:rsidRPr="007271C5">
                        <w:t>. (the numbers of parameters are shown in parentheses</w:t>
                      </w:r>
                    </w:p>
                    <w:tbl>
                      <w:tblPr>
                        <w:tblW w:w="4374" w:type="dxa"/>
                        <w:jc w:val="center"/>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855"/>
                      </w:tblGrid>
                      <w:tr w:rsidR="00E016E0" w:rsidRPr="00D73BA9" w14:paraId="6E4E9981" w14:textId="77777777" w:rsidTr="00163030">
                        <w:trPr>
                          <w:trHeight w:val="70"/>
                          <w:jc w:val="center"/>
                        </w:trPr>
                        <w:tc>
                          <w:tcPr>
                            <w:tcW w:w="1079" w:type="dxa"/>
                            <w:tcMar>
                              <w:left w:w="43" w:type="dxa"/>
                              <w:right w:w="43" w:type="dxa"/>
                            </w:tcMar>
                          </w:tcPr>
                          <w:p w14:paraId="055D8C48" w14:textId="77777777" w:rsidR="00E016E0" w:rsidRPr="00D73BA9" w:rsidRDefault="00E016E0" w:rsidP="00163030">
                            <w:pPr>
                              <w:jc w:val="center"/>
                              <w:rPr>
                                <w:sz w:val="16"/>
                                <w:szCs w:val="16"/>
                              </w:rPr>
                            </w:pPr>
                            <w:r>
                              <w:rPr>
                                <w:sz w:val="16"/>
                                <w:szCs w:val="16"/>
                              </w:rPr>
                              <w:t>#mix</w:t>
                            </w:r>
                            <w:r w:rsidRPr="00D73BA9">
                              <w:rPr>
                                <w:sz w:val="16"/>
                                <w:szCs w:val="16"/>
                              </w:rPr>
                              <w:t>s</w:t>
                            </w:r>
                          </w:p>
                        </w:tc>
                        <w:tc>
                          <w:tcPr>
                            <w:tcW w:w="1440" w:type="dxa"/>
                          </w:tcPr>
                          <w:p w14:paraId="70DB55E2" w14:textId="77777777" w:rsidR="00E016E0" w:rsidRDefault="00E016E0" w:rsidP="00163030">
                            <w:pPr>
                              <w:jc w:val="center"/>
                              <w:rPr>
                                <w:sz w:val="16"/>
                                <w:szCs w:val="16"/>
                              </w:rPr>
                            </w:pPr>
                            <w:r>
                              <w:rPr>
                                <w:sz w:val="16"/>
                                <w:szCs w:val="16"/>
                              </w:rPr>
                              <w:t>GMM</w:t>
                            </w:r>
                          </w:p>
                          <w:p w14:paraId="297AB3FE" w14:textId="77777777" w:rsidR="00E016E0" w:rsidRPr="00D73BA9" w:rsidRDefault="00E016E0" w:rsidP="00163030">
                            <w:pPr>
                              <w:jc w:val="center"/>
                              <w:rPr>
                                <w:sz w:val="16"/>
                                <w:szCs w:val="16"/>
                              </w:rPr>
                            </w:pPr>
                            <w:r>
                              <w:rPr>
                                <w:sz w:val="16"/>
                                <w:szCs w:val="16"/>
                              </w:rPr>
                              <w:t>Static</w:t>
                            </w:r>
                            <w:r w:rsidRPr="007271C5">
                              <w:rPr>
                                <w:sz w:val="16"/>
                                <w:szCs w:val="16"/>
                              </w:rPr>
                              <w:t>∆+∆∆</w:t>
                            </w:r>
                            <w:r>
                              <w:rPr>
                                <w:sz w:val="16"/>
                                <w:szCs w:val="16"/>
                              </w:rPr>
                              <w:t>+</w:t>
                            </w:r>
                            <w:r w:rsidRPr="00D73BA9">
                              <w:rPr>
                                <w:sz w:val="16"/>
                                <w:szCs w:val="16"/>
                              </w:rPr>
                              <w:t>.</w:t>
                            </w:r>
                          </w:p>
                        </w:tc>
                        <w:tc>
                          <w:tcPr>
                            <w:tcW w:w="1855" w:type="dxa"/>
                          </w:tcPr>
                          <w:p w14:paraId="6357D889" w14:textId="77777777" w:rsidR="00E016E0" w:rsidRDefault="00E016E0" w:rsidP="00163030">
                            <w:pPr>
                              <w:jc w:val="center"/>
                              <w:rPr>
                                <w:sz w:val="16"/>
                                <w:szCs w:val="16"/>
                              </w:rPr>
                            </w:pPr>
                            <w:r w:rsidRPr="00D73BA9">
                              <w:rPr>
                                <w:sz w:val="16"/>
                                <w:szCs w:val="16"/>
                              </w:rPr>
                              <w:t>MixAR</w:t>
                            </w:r>
                          </w:p>
                          <w:p w14:paraId="3C1AE1A0" w14:textId="77777777" w:rsidR="00E016E0" w:rsidRPr="00D73BA9" w:rsidRDefault="00E016E0" w:rsidP="00163030">
                            <w:pPr>
                              <w:jc w:val="center"/>
                              <w:rPr>
                                <w:sz w:val="16"/>
                                <w:szCs w:val="16"/>
                              </w:rPr>
                            </w:pPr>
                            <w:r>
                              <w:rPr>
                                <w:sz w:val="16"/>
                                <w:szCs w:val="16"/>
                              </w:rPr>
                              <w:t>Static Only</w:t>
                            </w:r>
                          </w:p>
                        </w:tc>
                      </w:tr>
                      <w:tr w:rsidR="00E016E0" w:rsidRPr="00D73BA9" w14:paraId="00CBF16B" w14:textId="77777777" w:rsidTr="00163030">
                        <w:trPr>
                          <w:trHeight w:val="218"/>
                          <w:jc w:val="center"/>
                        </w:trPr>
                        <w:tc>
                          <w:tcPr>
                            <w:tcW w:w="1079" w:type="dxa"/>
                            <w:tcMar>
                              <w:left w:w="43" w:type="dxa"/>
                              <w:right w:w="43" w:type="dxa"/>
                            </w:tcMar>
                          </w:tcPr>
                          <w:p w14:paraId="5863D6A8" w14:textId="77777777" w:rsidR="00E016E0" w:rsidRPr="00D73BA9" w:rsidRDefault="00E016E0" w:rsidP="00163030">
                            <w:pPr>
                              <w:jc w:val="center"/>
                              <w:rPr>
                                <w:sz w:val="16"/>
                                <w:szCs w:val="16"/>
                              </w:rPr>
                            </w:pPr>
                            <w:r>
                              <w:rPr>
                                <w:sz w:val="16"/>
                                <w:szCs w:val="16"/>
                              </w:rPr>
                              <w:t>2</w:t>
                            </w:r>
                          </w:p>
                        </w:tc>
                        <w:tc>
                          <w:tcPr>
                            <w:tcW w:w="1440" w:type="dxa"/>
                            <w:vAlign w:val="center"/>
                          </w:tcPr>
                          <w:p w14:paraId="092EE159" w14:textId="77777777" w:rsidR="00E016E0" w:rsidRPr="007271C5" w:rsidRDefault="00E016E0" w:rsidP="00163030">
                            <w:pPr>
                              <w:jc w:val="center"/>
                              <w:rPr>
                                <w:sz w:val="16"/>
                                <w:szCs w:val="16"/>
                              </w:rPr>
                            </w:pPr>
                            <w:r w:rsidRPr="007271C5">
                              <w:rPr>
                                <w:sz w:val="16"/>
                                <w:szCs w:val="16"/>
                              </w:rPr>
                              <w:t>23.1(216)</w:t>
                            </w:r>
                          </w:p>
                        </w:tc>
                        <w:tc>
                          <w:tcPr>
                            <w:tcW w:w="1855" w:type="dxa"/>
                            <w:vAlign w:val="center"/>
                          </w:tcPr>
                          <w:p w14:paraId="6687BF8A" w14:textId="77777777" w:rsidR="00E016E0" w:rsidRPr="007271C5" w:rsidRDefault="00E016E0" w:rsidP="00163030">
                            <w:pPr>
                              <w:jc w:val="center"/>
                              <w:rPr>
                                <w:sz w:val="16"/>
                                <w:szCs w:val="16"/>
                              </w:rPr>
                            </w:pPr>
                            <w:r w:rsidRPr="007271C5">
                              <w:rPr>
                                <w:sz w:val="16"/>
                                <w:szCs w:val="16"/>
                              </w:rPr>
                              <w:t>24.1(120)</w:t>
                            </w:r>
                          </w:p>
                        </w:tc>
                      </w:tr>
                      <w:tr w:rsidR="00E016E0" w:rsidRPr="00D73BA9" w14:paraId="41BAE8D4" w14:textId="77777777" w:rsidTr="00163030">
                        <w:trPr>
                          <w:trHeight w:val="227"/>
                          <w:jc w:val="center"/>
                        </w:trPr>
                        <w:tc>
                          <w:tcPr>
                            <w:tcW w:w="1079" w:type="dxa"/>
                            <w:tcMar>
                              <w:left w:w="43" w:type="dxa"/>
                              <w:right w:w="43" w:type="dxa"/>
                            </w:tcMar>
                          </w:tcPr>
                          <w:p w14:paraId="2AF95902" w14:textId="77777777" w:rsidR="00E016E0" w:rsidRPr="00D73BA9" w:rsidRDefault="00E016E0" w:rsidP="00163030">
                            <w:pPr>
                              <w:jc w:val="center"/>
                              <w:rPr>
                                <w:sz w:val="16"/>
                                <w:szCs w:val="16"/>
                              </w:rPr>
                            </w:pPr>
                            <w:r>
                              <w:rPr>
                                <w:sz w:val="16"/>
                                <w:szCs w:val="16"/>
                              </w:rPr>
                              <w:t>4</w:t>
                            </w:r>
                          </w:p>
                        </w:tc>
                        <w:tc>
                          <w:tcPr>
                            <w:tcW w:w="1440" w:type="dxa"/>
                            <w:vAlign w:val="center"/>
                          </w:tcPr>
                          <w:p w14:paraId="3AD871FA" w14:textId="77777777" w:rsidR="00E016E0" w:rsidRPr="007271C5" w:rsidRDefault="00E016E0" w:rsidP="00163030">
                            <w:pPr>
                              <w:jc w:val="center"/>
                              <w:rPr>
                                <w:sz w:val="16"/>
                                <w:szCs w:val="16"/>
                              </w:rPr>
                            </w:pPr>
                            <w:r w:rsidRPr="007271C5">
                              <w:rPr>
                                <w:sz w:val="16"/>
                                <w:szCs w:val="16"/>
                              </w:rPr>
                              <w:t>21.7(432)</w:t>
                            </w:r>
                          </w:p>
                        </w:tc>
                        <w:tc>
                          <w:tcPr>
                            <w:tcW w:w="1855" w:type="dxa"/>
                            <w:vAlign w:val="center"/>
                          </w:tcPr>
                          <w:p w14:paraId="1C995768" w14:textId="77777777" w:rsidR="00E016E0" w:rsidRPr="007271C5" w:rsidRDefault="00E016E0" w:rsidP="00163030">
                            <w:pPr>
                              <w:jc w:val="center"/>
                              <w:rPr>
                                <w:sz w:val="16"/>
                                <w:szCs w:val="16"/>
                              </w:rPr>
                            </w:pPr>
                            <w:r w:rsidRPr="007271C5">
                              <w:rPr>
                                <w:sz w:val="16"/>
                                <w:szCs w:val="16"/>
                              </w:rPr>
                              <w:t>19.2(240)</w:t>
                            </w:r>
                          </w:p>
                        </w:tc>
                      </w:tr>
                      <w:tr w:rsidR="00E016E0" w:rsidRPr="00D73BA9" w14:paraId="69528816" w14:textId="77777777" w:rsidTr="00163030">
                        <w:trPr>
                          <w:trHeight w:val="70"/>
                          <w:jc w:val="center"/>
                        </w:trPr>
                        <w:tc>
                          <w:tcPr>
                            <w:tcW w:w="1079" w:type="dxa"/>
                            <w:tcMar>
                              <w:left w:w="43" w:type="dxa"/>
                              <w:right w:w="43" w:type="dxa"/>
                            </w:tcMar>
                          </w:tcPr>
                          <w:p w14:paraId="3A82E1C3" w14:textId="77777777" w:rsidR="00E016E0" w:rsidRPr="00D73BA9" w:rsidRDefault="00E016E0" w:rsidP="00163030">
                            <w:pPr>
                              <w:jc w:val="center"/>
                              <w:rPr>
                                <w:sz w:val="16"/>
                                <w:szCs w:val="16"/>
                              </w:rPr>
                            </w:pPr>
                            <w:r>
                              <w:rPr>
                                <w:sz w:val="16"/>
                                <w:szCs w:val="16"/>
                              </w:rPr>
                              <w:t>8</w:t>
                            </w:r>
                          </w:p>
                        </w:tc>
                        <w:tc>
                          <w:tcPr>
                            <w:tcW w:w="1440" w:type="dxa"/>
                            <w:vAlign w:val="center"/>
                          </w:tcPr>
                          <w:p w14:paraId="4A1BBA06" w14:textId="77777777" w:rsidR="00E016E0" w:rsidRPr="007271C5" w:rsidRDefault="00E016E0" w:rsidP="00163030">
                            <w:pPr>
                              <w:jc w:val="center"/>
                              <w:rPr>
                                <w:sz w:val="16"/>
                                <w:szCs w:val="16"/>
                              </w:rPr>
                            </w:pPr>
                            <w:r w:rsidRPr="007271C5">
                              <w:rPr>
                                <w:sz w:val="16"/>
                                <w:szCs w:val="16"/>
                              </w:rPr>
                              <w:t>20.5(864)</w:t>
                            </w:r>
                          </w:p>
                        </w:tc>
                        <w:tc>
                          <w:tcPr>
                            <w:tcW w:w="1855" w:type="dxa"/>
                            <w:vAlign w:val="center"/>
                          </w:tcPr>
                          <w:p w14:paraId="24BC5D43" w14:textId="77777777" w:rsidR="00E016E0" w:rsidRPr="007271C5" w:rsidRDefault="00E016E0" w:rsidP="00163030">
                            <w:pPr>
                              <w:jc w:val="center"/>
                              <w:rPr>
                                <w:sz w:val="16"/>
                                <w:szCs w:val="16"/>
                              </w:rPr>
                            </w:pPr>
                            <w:r w:rsidRPr="007271C5">
                              <w:rPr>
                                <w:sz w:val="16"/>
                                <w:szCs w:val="16"/>
                              </w:rPr>
                              <w:t>19.1(480)</w:t>
                            </w:r>
                          </w:p>
                        </w:tc>
                      </w:tr>
                      <w:tr w:rsidR="00E016E0" w:rsidRPr="00D73BA9" w14:paraId="1C40C3AD" w14:textId="77777777" w:rsidTr="00163030">
                        <w:trPr>
                          <w:trHeight w:val="83"/>
                          <w:jc w:val="center"/>
                        </w:trPr>
                        <w:tc>
                          <w:tcPr>
                            <w:tcW w:w="1079" w:type="dxa"/>
                            <w:tcMar>
                              <w:left w:w="43" w:type="dxa"/>
                              <w:right w:w="43" w:type="dxa"/>
                            </w:tcMar>
                          </w:tcPr>
                          <w:p w14:paraId="1E3BAF67" w14:textId="77777777" w:rsidR="00E016E0" w:rsidRPr="00D73BA9" w:rsidRDefault="00E016E0" w:rsidP="00163030">
                            <w:pPr>
                              <w:jc w:val="center"/>
                              <w:rPr>
                                <w:sz w:val="16"/>
                                <w:szCs w:val="16"/>
                              </w:rPr>
                            </w:pPr>
                            <w:r>
                              <w:rPr>
                                <w:sz w:val="16"/>
                                <w:szCs w:val="16"/>
                              </w:rPr>
                              <w:t>16</w:t>
                            </w:r>
                          </w:p>
                        </w:tc>
                        <w:tc>
                          <w:tcPr>
                            <w:tcW w:w="1440" w:type="dxa"/>
                            <w:vAlign w:val="center"/>
                          </w:tcPr>
                          <w:p w14:paraId="72C4BC1C" w14:textId="77777777" w:rsidR="00E016E0" w:rsidRPr="007271C5" w:rsidRDefault="00E016E0" w:rsidP="00163030">
                            <w:pPr>
                              <w:jc w:val="center"/>
                              <w:rPr>
                                <w:sz w:val="16"/>
                                <w:szCs w:val="16"/>
                              </w:rPr>
                            </w:pPr>
                            <w:r w:rsidRPr="007271C5">
                              <w:rPr>
                                <w:sz w:val="16"/>
                                <w:szCs w:val="16"/>
                              </w:rPr>
                              <w:t>20.5(1728)</w:t>
                            </w:r>
                          </w:p>
                        </w:tc>
                        <w:tc>
                          <w:tcPr>
                            <w:tcW w:w="1855" w:type="dxa"/>
                            <w:vAlign w:val="center"/>
                          </w:tcPr>
                          <w:p w14:paraId="00717922" w14:textId="77777777" w:rsidR="00E016E0" w:rsidRPr="007271C5" w:rsidRDefault="00E016E0" w:rsidP="00163030">
                            <w:pPr>
                              <w:jc w:val="center"/>
                              <w:rPr>
                                <w:sz w:val="16"/>
                                <w:szCs w:val="16"/>
                              </w:rPr>
                            </w:pPr>
                            <w:r w:rsidRPr="007271C5">
                              <w:rPr>
                                <w:sz w:val="16"/>
                                <w:szCs w:val="16"/>
                              </w:rPr>
                              <w:t>19.2(960)</w:t>
                            </w:r>
                          </w:p>
                        </w:tc>
                      </w:tr>
                    </w:tbl>
                    <w:p w14:paraId="7B9F91C5" w14:textId="77777777" w:rsidR="00E016E0" w:rsidRPr="00A2156D" w:rsidRDefault="00E016E0" w:rsidP="00E016E0">
                      <w:pPr>
                        <w:pStyle w:val="FootnoteText"/>
                      </w:pPr>
                    </w:p>
                  </w:txbxContent>
                </v:textbox>
                <w10:wrap type="square" anchorx="margin" anchory="margin"/>
              </v:shape>
            </w:pict>
          </mc:Fallback>
        </mc:AlternateContent>
      </w:r>
    </w:p>
    <w:p w14:paraId="3AB83706" w14:textId="77777777" w:rsidR="007D0F90" w:rsidRDefault="007D0F90" w:rsidP="006B37D3">
      <w:pPr>
        <w:pStyle w:val="ReferenceHead"/>
        <w:keepNext w:val="0"/>
        <w:jc w:val="left"/>
      </w:pPr>
    </w:p>
    <w:p w14:paraId="4823B0C1" w14:textId="77777777" w:rsidR="006B37D3" w:rsidRDefault="006B37D3" w:rsidP="00F50BF9">
      <w:pPr>
        <w:pStyle w:val="Heading1"/>
        <w:numPr>
          <w:ilvl w:val="0"/>
          <w:numId w:val="0"/>
        </w:numPr>
        <w:jc w:val="both"/>
      </w:pPr>
    </w:p>
    <w:p w14:paraId="1C40B235" w14:textId="77777777" w:rsidR="006B37D3" w:rsidRDefault="006B37D3" w:rsidP="006B37D3">
      <w:pPr>
        <w:pStyle w:val="ReferenceHead"/>
        <w:keepNext w:val="0"/>
        <w:jc w:val="left"/>
      </w:pPr>
    </w:p>
    <w:p w14:paraId="790169C7" w14:textId="77777777" w:rsidR="006B37D3" w:rsidRDefault="006B37D3" w:rsidP="006B37D3">
      <w:pPr>
        <w:pStyle w:val="ReferenceHead"/>
        <w:keepNext w:val="0"/>
        <w:jc w:val="left"/>
      </w:pPr>
    </w:p>
    <w:p w14:paraId="4643DEEB" w14:textId="77777777" w:rsidR="00E016E0" w:rsidRDefault="00E016E0" w:rsidP="00824BBA">
      <w:pPr>
        <w:pStyle w:val="ReferenceHead"/>
        <w:keepNext w:val="0"/>
        <w:autoSpaceDE/>
        <w:autoSpaceDN/>
        <w:spacing w:line="240" w:lineRule="auto"/>
        <w:jc w:val="left"/>
        <w:outlineLvl w:val="9"/>
      </w:pPr>
    </w:p>
    <w:p w14:paraId="34CBBF4E" w14:textId="77777777" w:rsidR="00E016E0" w:rsidRDefault="00E016E0" w:rsidP="00824BBA">
      <w:pPr>
        <w:pStyle w:val="ReferenceHead"/>
        <w:keepNext w:val="0"/>
        <w:autoSpaceDE/>
        <w:autoSpaceDN/>
        <w:spacing w:line="240" w:lineRule="auto"/>
        <w:jc w:val="left"/>
        <w:outlineLvl w:val="9"/>
      </w:pPr>
    </w:p>
    <w:p w14:paraId="0776D653" w14:textId="77777777" w:rsidR="00E016E0" w:rsidRDefault="00E016E0" w:rsidP="00824BBA">
      <w:pPr>
        <w:pStyle w:val="ReferenceHead"/>
        <w:keepNext w:val="0"/>
        <w:autoSpaceDE/>
        <w:autoSpaceDN/>
        <w:spacing w:line="240" w:lineRule="auto"/>
        <w:jc w:val="left"/>
        <w:outlineLvl w:val="9"/>
      </w:pPr>
    </w:p>
    <w:p w14:paraId="7508F076" w14:textId="77777777" w:rsidR="00E016E0" w:rsidRDefault="00E016E0" w:rsidP="00824BBA">
      <w:pPr>
        <w:pStyle w:val="ReferenceHead"/>
        <w:keepNext w:val="0"/>
        <w:autoSpaceDE/>
        <w:autoSpaceDN/>
        <w:spacing w:line="240" w:lineRule="auto"/>
        <w:jc w:val="left"/>
        <w:outlineLvl w:val="9"/>
      </w:pPr>
    </w:p>
    <w:p w14:paraId="72FDD58D" w14:textId="77777777" w:rsidR="00E016E0" w:rsidRDefault="00E016E0" w:rsidP="00824BBA">
      <w:pPr>
        <w:pStyle w:val="ReferenceHead"/>
        <w:keepNext w:val="0"/>
        <w:autoSpaceDE/>
        <w:autoSpaceDN/>
        <w:spacing w:line="240" w:lineRule="auto"/>
        <w:jc w:val="left"/>
        <w:outlineLvl w:val="9"/>
      </w:pPr>
    </w:p>
    <w:p w14:paraId="0EF677A3" w14:textId="77777777" w:rsidR="00E016E0" w:rsidRDefault="00E016E0" w:rsidP="00824BBA">
      <w:pPr>
        <w:pStyle w:val="ReferenceHead"/>
        <w:keepNext w:val="0"/>
        <w:autoSpaceDE/>
        <w:autoSpaceDN/>
        <w:spacing w:line="240" w:lineRule="auto"/>
        <w:jc w:val="left"/>
        <w:outlineLvl w:val="9"/>
      </w:pPr>
    </w:p>
    <w:p w14:paraId="205873F8" w14:textId="77777777" w:rsidR="00E016E0" w:rsidRDefault="00E016E0" w:rsidP="00824BBA">
      <w:pPr>
        <w:pStyle w:val="ReferenceHead"/>
        <w:keepNext w:val="0"/>
        <w:autoSpaceDE/>
        <w:autoSpaceDN/>
        <w:spacing w:line="240" w:lineRule="auto"/>
        <w:jc w:val="left"/>
        <w:outlineLvl w:val="9"/>
      </w:pPr>
    </w:p>
    <w:p w14:paraId="7C65BD11" w14:textId="77777777" w:rsidR="00E016E0" w:rsidRDefault="00E016E0" w:rsidP="00824BBA">
      <w:pPr>
        <w:pStyle w:val="ReferenceHead"/>
        <w:keepNext w:val="0"/>
        <w:autoSpaceDE/>
        <w:autoSpaceDN/>
        <w:spacing w:line="240" w:lineRule="auto"/>
        <w:jc w:val="left"/>
        <w:outlineLvl w:val="9"/>
      </w:pPr>
    </w:p>
    <w:p w14:paraId="66133C6B" w14:textId="77777777"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0" distR="0" simplePos="0" relativeHeight="251739136" behindDoc="0" locked="0" layoutInCell="1" allowOverlap="0" wp14:anchorId="625B6C3B" wp14:editId="6853FA9C">
                <wp:simplePos x="0" y="0"/>
                <wp:positionH relativeFrom="margin">
                  <wp:posOffset>851535</wp:posOffset>
                </wp:positionH>
                <wp:positionV relativeFrom="margin">
                  <wp:posOffset>2936240</wp:posOffset>
                </wp:positionV>
                <wp:extent cx="3581400" cy="2667000"/>
                <wp:effectExtent l="0" t="0" r="0" b="0"/>
                <wp:wrapSquare wrapText="bothSides"/>
                <wp:docPr id="26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1400" cy="266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DFC3B5" w14:textId="77777777" w:rsidR="00E016E0" w:rsidRDefault="00E016E0" w:rsidP="00E016E0">
                            <w:pPr>
                              <w:pStyle w:val="TableTitle"/>
                            </w:pPr>
                          </w:p>
                          <w:p w14:paraId="3E63CDD2" w14:textId="77777777" w:rsidR="00E016E0" w:rsidRPr="0067419B" w:rsidRDefault="00E016E0" w:rsidP="00E016E0">
                            <w:pPr>
                              <w:pStyle w:val="TableTitle"/>
                            </w:pPr>
                            <w:r>
                              <w:t>TABLE IV</w:t>
                            </w:r>
                          </w:p>
                          <w:p w14:paraId="15DBCDAE" w14:textId="77777777" w:rsidR="00E016E0" w:rsidRPr="0067419B" w:rsidRDefault="00E016E0" w:rsidP="00E016E0">
                            <w:pPr>
                              <w:pStyle w:val="TableTitle"/>
                            </w:pPr>
                            <w:r w:rsidRPr="0067419B">
                              <w:t xml:space="preserve">Speaker Verification Performance (EER) </w:t>
                            </w:r>
                            <w:r>
                              <w:t>for</w:t>
                            </w:r>
                            <w:r w:rsidRPr="0067419B">
                              <w:t xml:space="preserve"> different noise conditions</w:t>
                            </w:r>
                          </w:p>
                          <w:tbl>
                            <w:tblPr>
                              <w:tblW w:w="4284" w:type="dxa"/>
                              <w:jc w:val="center"/>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5"/>
                              <w:gridCol w:w="808"/>
                              <w:gridCol w:w="901"/>
                              <w:gridCol w:w="851"/>
                              <w:gridCol w:w="949"/>
                            </w:tblGrid>
                            <w:tr w:rsidR="00E016E0" w:rsidRPr="008807EA" w14:paraId="0A6843F5" w14:textId="77777777" w:rsidTr="00984EBD">
                              <w:trPr>
                                <w:trHeight w:val="317"/>
                                <w:jc w:val="center"/>
                              </w:trPr>
                              <w:tc>
                                <w:tcPr>
                                  <w:tcW w:w="775" w:type="dxa"/>
                                  <w:vMerge w:val="restart"/>
                                </w:tcPr>
                                <w:p w14:paraId="2C6E3E44" w14:textId="77777777" w:rsidR="00E016E0" w:rsidRPr="008807EA" w:rsidRDefault="00E016E0" w:rsidP="008807EA">
                                  <w:pPr>
                                    <w:rPr>
                                      <w:sz w:val="16"/>
                                      <w:szCs w:val="16"/>
                                    </w:rPr>
                                  </w:pPr>
                                </w:p>
                                <w:p w14:paraId="1C577712" w14:textId="77777777" w:rsidR="00E016E0" w:rsidRPr="008807EA" w:rsidRDefault="00E016E0" w:rsidP="008807EA">
                                  <w:pPr>
                                    <w:rPr>
                                      <w:sz w:val="16"/>
                                      <w:szCs w:val="16"/>
                                    </w:rPr>
                                  </w:pPr>
                                </w:p>
                                <w:p w14:paraId="627FA223" w14:textId="77777777" w:rsidR="00E016E0" w:rsidRPr="008807EA" w:rsidRDefault="00E016E0" w:rsidP="008807EA">
                                  <w:pPr>
                                    <w:rPr>
                                      <w:sz w:val="16"/>
                                      <w:szCs w:val="16"/>
                                    </w:rPr>
                                  </w:pPr>
                                </w:p>
                                <w:p w14:paraId="557C062F" w14:textId="77777777" w:rsidR="00E016E0" w:rsidRPr="008807EA" w:rsidRDefault="00E016E0" w:rsidP="008807EA">
                                  <w:pPr>
                                    <w:rPr>
                                      <w:sz w:val="16"/>
                                      <w:szCs w:val="16"/>
                                    </w:rPr>
                                  </w:pPr>
                                  <w:r w:rsidRPr="008807EA">
                                    <w:rPr>
                                      <w:sz w:val="16"/>
                                      <w:szCs w:val="16"/>
                                    </w:rPr>
                                    <w:t>GMM* (1168)</w:t>
                                  </w:r>
                                </w:p>
                              </w:tc>
                              <w:tc>
                                <w:tcPr>
                                  <w:tcW w:w="808" w:type="dxa"/>
                                </w:tcPr>
                                <w:p w14:paraId="12062161" w14:textId="77777777" w:rsidR="00E016E0" w:rsidRPr="008807EA" w:rsidRDefault="00E016E0" w:rsidP="008807EA">
                                  <w:pPr>
                                    <w:rPr>
                                      <w:sz w:val="16"/>
                                      <w:szCs w:val="16"/>
                                    </w:rPr>
                                  </w:pPr>
                                  <w:r w:rsidRPr="008807EA">
                                    <w:rPr>
                                      <w:sz w:val="16"/>
                                      <w:szCs w:val="16"/>
                                    </w:rPr>
                                    <w:t>SNR (dB)</w:t>
                                  </w:r>
                                </w:p>
                              </w:tc>
                              <w:tc>
                                <w:tcPr>
                                  <w:tcW w:w="901" w:type="dxa"/>
                                  <w:tcMar>
                                    <w:top w:w="29" w:type="dxa"/>
                                    <w:left w:w="43" w:type="dxa"/>
                                    <w:right w:w="43" w:type="dxa"/>
                                  </w:tcMar>
                                </w:tcPr>
                                <w:p w14:paraId="103B33B9" w14:textId="77777777" w:rsidR="00E016E0" w:rsidRPr="008807EA" w:rsidRDefault="00E016E0" w:rsidP="008807EA">
                                  <w:pPr>
                                    <w:rPr>
                                      <w:sz w:val="16"/>
                                      <w:szCs w:val="16"/>
                                    </w:rPr>
                                  </w:pPr>
                                  <w:r w:rsidRPr="008807EA">
                                    <w:rPr>
                                      <w:sz w:val="16"/>
                                      <w:szCs w:val="16"/>
                                    </w:rPr>
                                    <w:t>Car Noise</w:t>
                                  </w:r>
                                </w:p>
                              </w:tc>
                              <w:tc>
                                <w:tcPr>
                                  <w:tcW w:w="851" w:type="dxa"/>
                                  <w:tcMar>
                                    <w:left w:w="43" w:type="dxa"/>
                                    <w:right w:w="43" w:type="dxa"/>
                                  </w:tcMar>
                                </w:tcPr>
                                <w:p w14:paraId="4A3BFD80" w14:textId="77777777" w:rsidR="00E016E0" w:rsidRPr="008807EA" w:rsidRDefault="00E016E0" w:rsidP="008807EA">
                                  <w:pPr>
                                    <w:rPr>
                                      <w:sz w:val="16"/>
                                      <w:szCs w:val="16"/>
                                    </w:rPr>
                                  </w:pPr>
                                  <w:r w:rsidRPr="008807EA">
                                    <w:rPr>
                                      <w:sz w:val="16"/>
                                      <w:szCs w:val="16"/>
                                    </w:rPr>
                                    <w:t>White Noise</w:t>
                                  </w:r>
                                </w:p>
                              </w:tc>
                              <w:tc>
                                <w:tcPr>
                                  <w:tcW w:w="949" w:type="dxa"/>
                                  <w:tcMar>
                                    <w:left w:w="43" w:type="dxa"/>
                                    <w:right w:w="43" w:type="dxa"/>
                                  </w:tcMar>
                                </w:tcPr>
                                <w:p w14:paraId="7A78E14D" w14:textId="77777777" w:rsidR="00E016E0" w:rsidRPr="008807EA" w:rsidRDefault="00E016E0" w:rsidP="008807EA">
                                  <w:pPr>
                                    <w:rPr>
                                      <w:sz w:val="16"/>
                                      <w:szCs w:val="16"/>
                                    </w:rPr>
                                  </w:pPr>
                                  <w:r w:rsidRPr="008807EA">
                                    <w:rPr>
                                      <w:sz w:val="16"/>
                                      <w:szCs w:val="16"/>
                                    </w:rPr>
                                    <w:t>Babble Noise</w:t>
                                  </w:r>
                                </w:p>
                              </w:tc>
                            </w:tr>
                            <w:tr w:rsidR="00E016E0" w:rsidRPr="008807EA" w14:paraId="2B3558A5" w14:textId="77777777" w:rsidTr="00984EBD">
                              <w:trPr>
                                <w:trHeight w:val="110"/>
                                <w:jc w:val="center"/>
                              </w:trPr>
                              <w:tc>
                                <w:tcPr>
                                  <w:tcW w:w="775" w:type="dxa"/>
                                  <w:vMerge/>
                                  <w:tcMar>
                                    <w:top w:w="29" w:type="dxa"/>
                                  </w:tcMar>
                                </w:tcPr>
                                <w:p w14:paraId="5D03C094" w14:textId="77777777" w:rsidR="00E016E0" w:rsidRPr="008807EA" w:rsidRDefault="00E016E0" w:rsidP="008807EA">
                                  <w:pPr>
                                    <w:rPr>
                                      <w:sz w:val="16"/>
                                      <w:szCs w:val="16"/>
                                    </w:rPr>
                                  </w:pPr>
                                </w:p>
                              </w:tc>
                              <w:tc>
                                <w:tcPr>
                                  <w:tcW w:w="808" w:type="dxa"/>
                                  <w:tcMar>
                                    <w:top w:w="29" w:type="dxa"/>
                                    <w:left w:w="43" w:type="dxa"/>
                                    <w:right w:w="43" w:type="dxa"/>
                                  </w:tcMar>
                                </w:tcPr>
                                <w:p w14:paraId="73FFDEE8" w14:textId="77777777" w:rsidR="00E016E0" w:rsidRPr="008807EA" w:rsidRDefault="00E016E0" w:rsidP="008807EA">
                                  <w:pPr>
                                    <w:rPr>
                                      <w:sz w:val="16"/>
                                      <w:szCs w:val="16"/>
                                    </w:rPr>
                                  </w:pPr>
                                  <w:r w:rsidRPr="008807EA">
                                    <w:rPr>
                                      <w:sz w:val="16"/>
                                      <w:szCs w:val="16"/>
                                    </w:rPr>
                                    <w:t>Clean</w:t>
                                  </w:r>
                                </w:p>
                              </w:tc>
                              <w:tc>
                                <w:tcPr>
                                  <w:tcW w:w="2701" w:type="dxa"/>
                                  <w:gridSpan w:val="3"/>
                                  <w:tcMar>
                                    <w:top w:w="29" w:type="dxa"/>
                                  </w:tcMar>
                                </w:tcPr>
                                <w:p w14:paraId="3A174EC3" w14:textId="77777777" w:rsidR="00E016E0" w:rsidRPr="008807EA" w:rsidRDefault="00E016E0" w:rsidP="008807EA">
                                  <w:pPr>
                                    <w:rPr>
                                      <w:sz w:val="16"/>
                                      <w:szCs w:val="16"/>
                                    </w:rPr>
                                  </w:pPr>
                                  <w:r w:rsidRPr="008807EA">
                                    <w:rPr>
                                      <w:sz w:val="16"/>
                                      <w:szCs w:val="16"/>
                                    </w:rPr>
                                    <w:t>2.4</w:t>
                                  </w:r>
                                </w:p>
                              </w:tc>
                            </w:tr>
                            <w:tr w:rsidR="00E016E0" w:rsidRPr="008807EA" w14:paraId="7397787A" w14:textId="77777777" w:rsidTr="00984EBD">
                              <w:trPr>
                                <w:trHeight w:val="155"/>
                                <w:jc w:val="center"/>
                              </w:trPr>
                              <w:tc>
                                <w:tcPr>
                                  <w:tcW w:w="775" w:type="dxa"/>
                                  <w:vMerge/>
                                </w:tcPr>
                                <w:p w14:paraId="3896888F" w14:textId="77777777" w:rsidR="00E016E0" w:rsidRPr="008807EA" w:rsidRDefault="00E016E0" w:rsidP="008807EA">
                                  <w:pPr>
                                    <w:rPr>
                                      <w:sz w:val="16"/>
                                      <w:szCs w:val="16"/>
                                    </w:rPr>
                                  </w:pPr>
                                </w:p>
                              </w:tc>
                              <w:tc>
                                <w:tcPr>
                                  <w:tcW w:w="808" w:type="dxa"/>
                                </w:tcPr>
                                <w:p w14:paraId="0201AEE5" w14:textId="77777777"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14:paraId="159F2B9C" w14:textId="77777777" w:rsidR="00E016E0" w:rsidRPr="008807EA" w:rsidRDefault="00E016E0" w:rsidP="008807EA">
                                  <w:pPr>
                                    <w:rPr>
                                      <w:sz w:val="16"/>
                                      <w:szCs w:val="16"/>
                                    </w:rPr>
                                  </w:pPr>
                                  <w:r w:rsidRPr="008807EA">
                                    <w:rPr>
                                      <w:sz w:val="16"/>
                                      <w:szCs w:val="16"/>
                                    </w:rPr>
                                    <w:t>19.7</w:t>
                                  </w:r>
                                </w:p>
                              </w:tc>
                              <w:tc>
                                <w:tcPr>
                                  <w:tcW w:w="851" w:type="dxa"/>
                                  <w:tcMar>
                                    <w:left w:w="43" w:type="dxa"/>
                                    <w:right w:w="43" w:type="dxa"/>
                                  </w:tcMar>
                                </w:tcPr>
                                <w:p w14:paraId="1658BDCB" w14:textId="77777777" w:rsidR="00E016E0" w:rsidRPr="008807EA" w:rsidRDefault="00E016E0" w:rsidP="008807EA">
                                  <w:pPr>
                                    <w:rPr>
                                      <w:sz w:val="16"/>
                                      <w:szCs w:val="16"/>
                                    </w:rPr>
                                  </w:pPr>
                                  <w:r w:rsidRPr="008807EA">
                                    <w:rPr>
                                      <w:sz w:val="16"/>
                                      <w:szCs w:val="16"/>
                                    </w:rPr>
                                    <w:t>48.7</w:t>
                                  </w:r>
                                </w:p>
                              </w:tc>
                              <w:tc>
                                <w:tcPr>
                                  <w:tcW w:w="949" w:type="dxa"/>
                                  <w:tcMar>
                                    <w:left w:w="43" w:type="dxa"/>
                                    <w:right w:w="43" w:type="dxa"/>
                                  </w:tcMar>
                                </w:tcPr>
                                <w:p w14:paraId="6575CF1D" w14:textId="77777777" w:rsidR="00E016E0" w:rsidRPr="008807EA" w:rsidRDefault="00E016E0" w:rsidP="008807EA">
                                  <w:pPr>
                                    <w:rPr>
                                      <w:sz w:val="16"/>
                                      <w:szCs w:val="16"/>
                                    </w:rPr>
                                  </w:pPr>
                                  <w:r w:rsidRPr="008807EA">
                                    <w:rPr>
                                      <w:sz w:val="16"/>
                                      <w:szCs w:val="16"/>
                                    </w:rPr>
                                    <w:t>40.6</w:t>
                                  </w:r>
                                </w:p>
                              </w:tc>
                            </w:tr>
                            <w:tr w:rsidR="00E016E0" w:rsidRPr="008807EA" w14:paraId="43262D60" w14:textId="77777777" w:rsidTr="00984EBD">
                              <w:trPr>
                                <w:trHeight w:val="173"/>
                                <w:jc w:val="center"/>
                              </w:trPr>
                              <w:tc>
                                <w:tcPr>
                                  <w:tcW w:w="775" w:type="dxa"/>
                                  <w:vMerge/>
                                </w:tcPr>
                                <w:p w14:paraId="14F5E492" w14:textId="77777777" w:rsidR="00E016E0" w:rsidRPr="008807EA" w:rsidRDefault="00E016E0" w:rsidP="008807EA">
                                  <w:pPr>
                                    <w:rPr>
                                      <w:sz w:val="16"/>
                                      <w:szCs w:val="16"/>
                                    </w:rPr>
                                  </w:pPr>
                                </w:p>
                              </w:tc>
                              <w:tc>
                                <w:tcPr>
                                  <w:tcW w:w="808" w:type="dxa"/>
                                </w:tcPr>
                                <w:p w14:paraId="384E7F72" w14:textId="77777777"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14:paraId="367BFA0D" w14:textId="77777777" w:rsidR="00E016E0" w:rsidRPr="008807EA" w:rsidRDefault="00E016E0" w:rsidP="008807EA">
                                  <w:pPr>
                                    <w:rPr>
                                      <w:sz w:val="16"/>
                                      <w:szCs w:val="16"/>
                                    </w:rPr>
                                  </w:pPr>
                                  <w:r w:rsidRPr="008807EA">
                                    <w:rPr>
                                      <w:sz w:val="16"/>
                                      <w:szCs w:val="16"/>
                                    </w:rPr>
                                    <w:t>31.2</w:t>
                                  </w:r>
                                </w:p>
                              </w:tc>
                              <w:tc>
                                <w:tcPr>
                                  <w:tcW w:w="851" w:type="dxa"/>
                                  <w:tcMar>
                                    <w:left w:w="43" w:type="dxa"/>
                                    <w:right w:w="43" w:type="dxa"/>
                                  </w:tcMar>
                                </w:tcPr>
                                <w:p w14:paraId="4D34A30F" w14:textId="77777777" w:rsidR="00E016E0" w:rsidRPr="008807EA" w:rsidRDefault="00E016E0" w:rsidP="008807EA">
                                  <w:pPr>
                                    <w:rPr>
                                      <w:sz w:val="16"/>
                                      <w:szCs w:val="16"/>
                                    </w:rPr>
                                  </w:pPr>
                                  <w:r w:rsidRPr="008807EA">
                                    <w:rPr>
                                      <w:sz w:val="16"/>
                                      <w:szCs w:val="16"/>
                                    </w:rPr>
                                    <w:t>50.0</w:t>
                                  </w:r>
                                </w:p>
                              </w:tc>
                              <w:tc>
                                <w:tcPr>
                                  <w:tcW w:w="949" w:type="dxa"/>
                                  <w:tcMar>
                                    <w:left w:w="43" w:type="dxa"/>
                                    <w:right w:w="43" w:type="dxa"/>
                                  </w:tcMar>
                                </w:tcPr>
                                <w:p w14:paraId="77604439" w14:textId="77777777" w:rsidR="00E016E0" w:rsidRPr="008807EA" w:rsidRDefault="00E016E0" w:rsidP="008807EA">
                                  <w:pPr>
                                    <w:rPr>
                                      <w:sz w:val="16"/>
                                      <w:szCs w:val="16"/>
                                    </w:rPr>
                                  </w:pPr>
                                  <w:r w:rsidRPr="008807EA">
                                    <w:rPr>
                                      <w:sz w:val="16"/>
                                      <w:szCs w:val="16"/>
                                    </w:rPr>
                                    <w:t>44.7</w:t>
                                  </w:r>
                                </w:p>
                              </w:tc>
                            </w:tr>
                            <w:tr w:rsidR="00E016E0" w:rsidRPr="008807EA" w14:paraId="5E6E85CD" w14:textId="77777777" w:rsidTr="00984EBD">
                              <w:trPr>
                                <w:trHeight w:val="173"/>
                                <w:jc w:val="center"/>
                              </w:trPr>
                              <w:tc>
                                <w:tcPr>
                                  <w:tcW w:w="775" w:type="dxa"/>
                                  <w:vMerge/>
                                </w:tcPr>
                                <w:p w14:paraId="2AA7A0A8" w14:textId="77777777" w:rsidR="00E016E0" w:rsidRPr="008807EA" w:rsidRDefault="00E016E0" w:rsidP="008807EA">
                                  <w:pPr>
                                    <w:rPr>
                                      <w:sz w:val="16"/>
                                      <w:szCs w:val="16"/>
                                    </w:rPr>
                                  </w:pPr>
                                </w:p>
                              </w:tc>
                              <w:tc>
                                <w:tcPr>
                                  <w:tcW w:w="808" w:type="dxa"/>
                                </w:tcPr>
                                <w:p w14:paraId="7BCB0C44" w14:textId="77777777" w:rsidR="00E016E0" w:rsidRPr="008807EA" w:rsidRDefault="00E016E0" w:rsidP="008807EA">
                                  <w:pPr>
                                    <w:rPr>
                                      <w:sz w:val="16"/>
                                      <w:szCs w:val="16"/>
                                    </w:rPr>
                                  </w:pPr>
                                  <w:r w:rsidRPr="008807EA">
                                    <w:rPr>
                                      <w:sz w:val="16"/>
                                      <w:szCs w:val="16"/>
                                    </w:rPr>
                                    <w:t>0 dB</w:t>
                                  </w:r>
                                </w:p>
                              </w:tc>
                              <w:tc>
                                <w:tcPr>
                                  <w:tcW w:w="901" w:type="dxa"/>
                                  <w:tcMar>
                                    <w:top w:w="29" w:type="dxa"/>
                                    <w:left w:w="43" w:type="dxa"/>
                                    <w:right w:w="43" w:type="dxa"/>
                                  </w:tcMar>
                                </w:tcPr>
                                <w:p w14:paraId="37A29898" w14:textId="77777777" w:rsidR="00E016E0" w:rsidRPr="008807EA" w:rsidRDefault="00E016E0" w:rsidP="008807EA">
                                  <w:pPr>
                                    <w:rPr>
                                      <w:sz w:val="16"/>
                                      <w:szCs w:val="16"/>
                                    </w:rPr>
                                  </w:pPr>
                                  <w:r w:rsidRPr="008807EA">
                                    <w:rPr>
                                      <w:sz w:val="16"/>
                                      <w:szCs w:val="16"/>
                                    </w:rPr>
                                    <w:t>39.3</w:t>
                                  </w:r>
                                </w:p>
                              </w:tc>
                              <w:tc>
                                <w:tcPr>
                                  <w:tcW w:w="851" w:type="dxa"/>
                                  <w:tcMar>
                                    <w:left w:w="43" w:type="dxa"/>
                                    <w:right w:w="43" w:type="dxa"/>
                                  </w:tcMar>
                                </w:tcPr>
                                <w:p w14:paraId="73C4DDDA" w14:textId="77777777" w:rsidR="00E016E0" w:rsidRPr="008807EA" w:rsidRDefault="00E016E0" w:rsidP="008807EA">
                                  <w:pPr>
                                    <w:rPr>
                                      <w:sz w:val="16"/>
                                      <w:szCs w:val="16"/>
                                    </w:rPr>
                                  </w:pPr>
                                  <w:r w:rsidRPr="008807EA">
                                    <w:rPr>
                                      <w:sz w:val="16"/>
                                      <w:szCs w:val="16"/>
                                    </w:rPr>
                                    <w:t>49.8</w:t>
                                  </w:r>
                                </w:p>
                              </w:tc>
                              <w:tc>
                                <w:tcPr>
                                  <w:tcW w:w="949" w:type="dxa"/>
                                  <w:tcMar>
                                    <w:left w:w="43" w:type="dxa"/>
                                    <w:right w:w="43" w:type="dxa"/>
                                  </w:tcMar>
                                </w:tcPr>
                                <w:p w14:paraId="627FDDD8" w14:textId="77777777" w:rsidR="00E016E0" w:rsidRPr="008807EA" w:rsidRDefault="00E016E0" w:rsidP="008807EA">
                                  <w:pPr>
                                    <w:rPr>
                                      <w:sz w:val="16"/>
                                      <w:szCs w:val="16"/>
                                    </w:rPr>
                                  </w:pPr>
                                  <w:r w:rsidRPr="008807EA">
                                    <w:rPr>
                                      <w:sz w:val="16"/>
                                      <w:szCs w:val="16"/>
                                    </w:rPr>
                                    <w:t>48.2</w:t>
                                  </w:r>
                                </w:p>
                              </w:tc>
                            </w:tr>
                            <w:tr w:rsidR="00E016E0" w:rsidRPr="008807EA" w14:paraId="5B495D87" w14:textId="77777777" w:rsidTr="00984EBD">
                              <w:trPr>
                                <w:trHeight w:val="137"/>
                                <w:jc w:val="center"/>
                              </w:trPr>
                              <w:tc>
                                <w:tcPr>
                                  <w:tcW w:w="775" w:type="dxa"/>
                                  <w:vMerge w:val="restart"/>
                                  <w:tcMar>
                                    <w:top w:w="29" w:type="dxa"/>
                                  </w:tcMar>
                                </w:tcPr>
                                <w:p w14:paraId="510FFD9C" w14:textId="77777777" w:rsidR="00E016E0" w:rsidRPr="008807EA" w:rsidRDefault="00E016E0" w:rsidP="008807EA">
                                  <w:pPr>
                                    <w:rPr>
                                      <w:sz w:val="16"/>
                                      <w:szCs w:val="16"/>
                                    </w:rPr>
                                  </w:pPr>
                                </w:p>
                                <w:p w14:paraId="6D813857" w14:textId="77777777" w:rsidR="00E016E0" w:rsidRPr="008807EA" w:rsidRDefault="00E016E0" w:rsidP="008807EA">
                                  <w:pPr>
                                    <w:rPr>
                                      <w:sz w:val="16"/>
                                      <w:szCs w:val="16"/>
                                    </w:rPr>
                                  </w:pPr>
                                  <w:r w:rsidRPr="008807EA">
                                    <w:rPr>
                                      <w:sz w:val="16"/>
                                      <w:szCs w:val="16"/>
                                    </w:rPr>
                                    <w:t>MixAR (480)</w:t>
                                  </w:r>
                                </w:p>
                              </w:tc>
                              <w:tc>
                                <w:tcPr>
                                  <w:tcW w:w="808" w:type="dxa"/>
                                  <w:tcMar>
                                    <w:top w:w="29" w:type="dxa"/>
                                    <w:left w:w="43" w:type="dxa"/>
                                    <w:right w:w="43" w:type="dxa"/>
                                  </w:tcMar>
                                </w:tcPr>
                                <w:p w14:paraId="115B4650" w14:textId="77777777" w:rsidR="00E016E0" w:rsidRPr="008807EA" w:rsidRDefault="00E016E0" w:rsidP="008807EA">
                                  <w:pPr>
                                    <w:rPr>
                                      <w:sz w:val="16"/>
                                      <w:szCs w:val="16"/>
                                    </w:rPr>
                                  </w:pPr>
                                  <w:r w:rsidRPr="008807EA">
                                    <w:rPr>
                                      <w:sz w:val="16"/>
                                      <w:szCs w:val="16"/>
                                    </w:rPr>
                                    <w:t>Clean</w:t>
                                  </w:r>
                                </w:p>
                              </w:tc>
                              <w:tc>
                                <w:tcPr>
                                  <w:tcW w:w="2701" w:type="dxa"/>
                                  <w:gridSpan w:val="3"/>
                                  <w:tcMar>
                                    <w:top w:w="29" w:type="dxa"/>
                                  </w:tcMar>
                                </w:tcPr>
                                <w:p w14:paraId="75A52355" w14:textId="77777777" w:rsidR="00E016E0" w:rsidRPr="008807EA" w:rsidRDefault="00E016E0" w:rsidP="008807EA">
                                  <w:pPr>
                                    <w:rPr>
                                      <w:sz w:val="16"/>
                                      <w:szCs w:val="16"/>
                                    </w:rPr>
                                  </w:pPr>
                                  <w:r w:rsidRPr="008807EA">
                                    <w:rPr>
                                      <w:sz w:val="16"/>
                                      <w:szCs w:val="16"/>
                                    </w:rPr>
                                    <w:t>1.8</w:t>
                                  </w:r>
                                </w:p>
                              </w:tc>
                            </w:tr>
                            <w:tr w:rsidR="00E016E0" w:rsidRPr="008807EA" w14:paraId="28A005B2" w14:textId="77777777" w:rsidTr="00984EBD">
                              <w:trPr>
                                <w:trHeight w:val="182"/>
                                <w:jc w:val="center"/>
                              </w:trPr>
                              <w:tc>
                                <w:tcPr>
                                  <w:tcW w:w="775" w:type="dxa"/>
                                  <w:vMerge/>
                                </w:tcPr>
                                <w:p w14:paraId="2895E261" w14:textId="77777777" w:rsidR="00E016E0" w:rsidRPr="008807EA" w:rsidRDefault="00E016E0" w:rsidP="008807EA">
                                  <w:pPr>
                                    <w:rPr>
                                      <w:sz w:val="16"/>
                                      <w:szCs w:val="16"/>
                                    </w:rPr>
                                  </w:pPr>
                                </w:p>
                              </w:tc>
                              <w:tc>
                                <w:tcPr>
                                  <w:tcW w:w="808" w:type="dxa"/>
                                </w:tcPr>
                                <w:p w14:paraId="191A7104" w14:textId="77777777"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14:paraId="266E6EC3" w14:textId="77777777" w:rsidR="00E016E0" w:rsidRPr="008807EA" w:rsidRDefault="00E016E0" w:rsidP="008807EA">
                                  <w:pPr>
                                    <w:rPr>
                                      <w:sz w:val="16"/>
                                      <w:szCs w:val="16"/>
                                    </w:rPr>
                                  </w:pPr>
                                  <w:r w:rsidRPr="008807EA">
                                    <w:rPr>
                                      <w:sz w:val="16"/>
                                      <w:szCs w:val="16"/>
                                    </w:rPr>
                                    <w:t>13.7</w:t>
                                  </w:r>
                                </w:p>
                              </w:tc>
                              <w:tc>
                                <w:tcPr>
                                  <w:tcW w:w="851" w:type="dxa"/>
                                  <w:tcMar>
                                    <w:left w:w="43" w:type="dxa"/>
                                    <w:right w:w="43" w:type="dxa"/>
                                  </w:tcMar>
                                </w:tcPr>
                                <w:p w14:paraId="759BED2D" w14:textId="77777777" w:rsidR="00E016E0" w:rsidRPr="008807EA" w:rsidRDefault="00E016E0" w:rsidP="008807EA">
                                  <w:pPr>
                                    <w:rPr>
                                      <w:sz w:val="16"/>
                                      <w:szCs w:val="16"/>
                                    </w:rPr>
                                  </w:pPr>
                                  <w:r w:rsidRPr="008807EA">
                                    <w:rPr>
                                      <w:sz w:val="16"/>
                                      <w:szCs w:val="16"/>
                                    </w:rPr>
                                    <w:t>47.0</w:t>
                                  </w:r>
                                </w:p>
                              </w:tc>
                              <w:tc>
                                <w:tcPr>
                                  <w:tcW w:w="949" w:type="dxa"/>
                                  <w:tcMar>
                                    <w:left w:w="43" w:type="dxa"/>
                                    <w:right w:w="43" w:type="dxa"/>
                                  </w:tcMar>
                                </w:tcPr>
                                <w:p w14:paraId="79E6DC58" w14:textId="77777777" w:rsidR="00E016E0" w:rsidRPr="008807EA" w:rsidRDefault="00E016E0" w:rsidP="008807EA">
                                  <w:pPr>
                                    <w:rPr>
                                      <w:sz w:val="16"/>
                                      <w:szCs w:val="16"/>
                                    </w:rPr>
                                  </w:pPr>
                                  <w:r w:rsidRPr="008807EA">
                                    <w:rPr>
                                      <w:sz w:val="16"/>
                                      <w:szCs w:val="16"/>
                                    </w:rPr>
                                    <w:t>36.9</w:t>
                                  </w:r>
                                </w:p>
                              </w:tc>
                            </w:tr>
                            <w:tr w:rsidR="00E016E0" w:rsidRPr="008807EA" w14:paraId="794A9D1C" w14:textId="77777777" w:rsidTr="00984EBD">
                              <w:trPr>
                                <w:trHeight w:val="128"/>
                                <w:jc w:val="center"/>
                              </w:trPr>
                              <w:tc>
                                <w:tcPr>
                                  <w:tcW w:w="775" w:type="dxa"/>
                                  <w:vMerge/>
                                </w:tcPr>
                                <w:p w14:paraId="1E073C88" w14:textId="77777777" w:rsidR="00E016E0" w:rsidRPr="008807EA" w:rsidRDefault="00E016E0" w:rsidP="008807EA">
                                  <w:pPr>
                                    <w:rPr>
                                      <w:sz w:val="16"/>
                                      <w:szCs w:val="16"/>
                                    </w:rPr>
                                  </w:pPr>
                                </w:p>
                              </w:tc>
                              <w:tc>
                                <w:tcPr>
                                  <w:tcW w:w="808" w:type="dxa"/>
                                </w:tcPr>
                                <w:p w14:paraId="16A9F018" w14:textId="77777777"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14:paraId="106C9586" w14:textId="77777777" w:rsidR="00E016E0" w:rsidRPr="008807EA" w:rsidRDefault="00E016E0" w:rsidP="008807EA">
                                  <w:pPr>
                                    <w:rPr>
                                      <w:sz w:val="16"/>
                                      <w:szCs w:val="16"/>
                                    </w:rPr>
                                  </w:pPr>
                                  <w:r w:rsidRPr="008807EA">
                                    <w:rPr>
                                      <w:sz w:val="16"/>
                                      <w:szCs w:val="16"/>
                                    </w:rPr>
                                    <w:t>23.2</w:t>
                                  </w:r>
                                </w:p>
                              </w:tc>
                              <w:tc>
                                <w:tcPr>
                                  <w:tcW w:w="851" w:type="dxa"/>
                                  <w:tcMar>
                                    <w:left w:w="43" w:type="dxa"/>
                                    <w:right w:w="43" w:type="dxa"/>
                                  </w:tcMar>
                                </w:tcPr>
                                <w:p w14:paraId="30B0F020" w14:textId="77777777" w:rsidR="00E016E0" w:rsidRPr="008807EA" w:rsidRDefault="00E016E0" w:rsidP="008807EA">
                                  <w:pPr>
                                    <w:rPr>
                                      <w:sz w:val="16"/>
                                      <w:szCs w:val="16"/>
                                    </w:rPr>
                                  </w:pPr>
                                  <w:r w:rsidRPr="008807EA">
                                    <w:rPr>
                                      <w:sz w:val="16"/>
                                      <w:szCs w:val="16"/>
                                    </w:rPr>
                                    <w:t>47.6</w:t>
                                  </w:r>
                                </w:p>
                              </w:tc>
                              <w:tc>
                                <w:tcPr>
                                  <w:tcW w:w="949" w:type="dxa"/>
                                  <w:tcMar>
                                    <w:left w:w="43" w:type="dxa"/>
                                    <w:right w:w="43" w:type="dxa"/>
                                  </w:tcMar>
                                </w:tcPr>
                                <w:p w14:paraId="0EF8C92E" w14:textId="77777777" w:rsidR="00E016E0" w:rsidRPr="008807EA" w:rsidRDefault="00E016E0" w:rsidP="008807EA">
                                  <w:pPr>
                                    <w:rPr>
                                      <w:sz w:val="16"/>
                                      <w:szCs w:val="16"/>
                                    </w:rPr>
                                  </w:pPr>
                                  <w:r w:rsidRPr="008807EA">
                                    <w:rPr>
                                      <w:sz w:val="16"/>
                                      <w:szCs w:val="16"/>
                                    </w:rPr>
                                    <w:t>42.8</w:t>
                                  </w:r>
                                </w:p>
                              </w:tc>
                            </w:tr>
                            <w:tr w:rsidR="00E016E0" w:rsidRPr="008807EA" w14:paraId="194F7926" w14:textId="77777777" w:rsidTr="00984EBD">
                              <w:trPr>
                                <w:trHeight w:val="173"/>
                                <w:jc w:val="center"/>
                              </w:trPr>
                              <w:tc>
                                <w:tcPr>
                                  <w:tcW w:w="775" w:type="dxa"/>
                                  <w:vMerge/>
                                </w:tcPr>
                                <w:p w14:paraId="3E7A2C3D" w14:textId="77777777" w:rsidR="00E016E0" w:rsidRPr="008807EA" w:rsidRDefault="00E016E0" w:rsidP="008807EA">
                                  <w:pPr>
                                    <w:rPr>
                                      <w:sz w:val="16"/>
                                      <w:szCs w:val="16"/>
                                    </w:rPr>
                                  </w:pPr>
                                </w:p>
                              </w:tc>
                              <w:tc>
                                <w:tcPr>
                                  <w:tcW w:w="808" w:type="dxa"/>
                                </w:tcPr>
                                <w:p w14:paraId="6FFFFDBE" w14:textId="77777777" w:rsidR="00E016E0" w:rsidRPr="008807EA" w:rsidRDefault="00E016E0" w:rsidP="008807EA">
                                  <w:pPr>
                                    <w:rPr>
                                      <w:sz w:val="16"/>
                                      <w:szCs w:val="16"/>
                                    </w:rPr>
                                  </w:pPr>
                                  <w:r w:rsidRPr="008807EA">
                                    <w:rPr>
                                      <w:sz w:val="16"/>
                                      <w:szCs w:val="16"/>
                                    </w:rPr>
                                    <w:t>0dB</w:t>
                                  </w:r>
                                </w:p>
                              </w:tc>
                              <w:tc>
                                <w:tcPr>
                                  <w:tcW w:w="901" w:type="dxa"/>
                                  <w:tcMar>
                                    <w:top w:w="29" w:type="dxa"/>
                                    <w:left w:w="43" w:type="dxa"/>
                                    <w:right w:w="43" w:type="dxa"/>
                                  </w:tcMar>
                                </w:tcPr>
                                <w:p w14:paraId="4AB65D35" w14:textId="77777777" w:rsidR="00E016E0" w:rsidRPr="008807EA" w:rsidRDefault="00E016E0" w:rsidP="008807EA">
                                  <w:pPr>
                                    <w:rPr>
                                      <w:sz w:val="16"/>
                                      <w:szCs w:val="16"/>
                                    </w:rPr>
                                  </w:pPr>
                                  <w:r w:rsidRPr="008807EA">
                                    <w:rPr>
                                      <w:sz w:val="16"/>
                                      <w:szCs w:val="16"/>
                                    </w:rPr>
                                    <w:t>33.9</w:t>
                                  </w:r>
                                </w:p>
                              </w:tc>
                              <w:tc>
                                <w:tcPr>
                                  <w:tcW w:w="851" w:type="dxa"/>
                                  <w:tcMar>
                                    <w:left w:w="43" w:type="dxa"/>
                                    <w:right w:w="43" w:type="dxa"/>
                                  </w:tcMar>
                                </w:tcPr>
                                <w:p w14:paraId="51228568" w14:textId="77777777" w:rsidR="00E016E0" w:rsidRPr="008807EA" w:rsidRDefault="00E016E0" w:rsidP="008807EA">
                                  <w:pPr>
                                    <w:rPr>
                                      <w:sz w:val="16"/>
                                      <w:szCs w:val="16"/>
                                    </w:rPr>
                                  </w:pPr>
                                  <w:r w:rsidRPr="008807EA">
                                    <w:rPr>
                                      <w:sz w:val="16"/>
                                      <w:szCs w:val="16"/>
                                    </w:rPr>
                                    <w:t>48.5</w:t>
                                  </w:r>
                                </w:p>
                              </w:tc>
                              <w:tc>
                                <w:tcPr>
                                  <w:tcW w:w="949" w:type="dxa"/>
                                  <w:tcMar>
                                    <w:left w:w="43" w:type="dxa"/>
                                    <w:right w:w="43" w:type="dxa"/>
                                  </w:tcMar>
                                </w:tcPr>
                                <w:p w14:paraId="3464C7BD" w14:textId="77777777" w:rsidR="00E016E0" w:rsidRPr="008807EA" w:rsidRDefault="00E016E0" w:rsidP="008807EA">
                                  <w:pPr>
                                    <w:rPr>
                                      <w:sz w:val="16"/>
                                      <w:szCs w:val="16"/>
                                    </w:rPr>
                                  </w:pPr>
                                  <w:r w:rsidRPr="008807EA">
                                    <w:rPr>
                                      <w:sz w:val="16"/>
                                      <w:szCs w:val="16"/>
                                    </w:rPr>
                                    <w:t>47.6</w:t>
                                  </w:r>
                                </w:p>
                              </w:tc>
                            </w:tr>
                          </w:tbl>
                          <w:p w14:paraId="18E77854" w14:textId="77777777" w:rsidR="00E016E0" w:rsidRDefault="00E016E0" w:rsidP="00E016E0">
                            <w:pPr>
                              <w:pStyle w:val="FootnoteText"/>
                            </w:pPr>
                            <w:r w:rsidRPr="008807EA">
                              <w:t>* Number of parameters in each case is in parenthesis.</w:t>
                            </w:r>
                          </w:p>
                          <w:p w14:paraId="02FFF9F9" w14:textId="77777777" w:rsidR="00E016E0" w:rsidRPr="008807EA"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5" type="#_x0000_t202" style="position:absolute;margin-left:67.05pt;margin-top:231.2pt;width:282pt;height:210pt;z-index:25173913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" o:allowoverlap="f" stroked="f">
                <v:textbox inset="0,7.2pt,0,7.2pt">
                  <w:txbxContent>
                    <w:p w14:paraId="57DFC3B5" w14:textId="77777777" w:rsidR="00E016E0" w:rsidRDefault="00E016E0" w:rsidP="00E016E0">
                      <w:pPr>
                        <w:pStyle w:val="TableTitle"/>
                      </w:pPr>
                    </w:p>
                    <w:p w14:paraId="3E63CDD2" w14:textId="77777777" w:rsidR="00E016E0" w:rsidRPr="0067419B" w:rsidRDefault="00E016E0" w:rsidP="00E016E0">
                      <w:pPr>
                        <w:pStyle w:val="TableTitle"/>
                      </w:pPr>
                      <w:r>
                        <w:t>TABLE IV</w:t>
                      </w:r>
                    </w:p>
                    <w:p w14:paraId="15DBCDAE" w14:textId="77777777" w:rsidR="00E016E0" w:rsidRPr="0067419B" w:rsidRDefault="00E016E0" w:rsidP="00E016E0">
                      <w:pPr>
                        <w:pStyle w:val="TableTitle"/>
                      </w:pPr>
                      <w:r w:rsidRPr="0067419B">
                        <w:t xml:space="preserve">Speaker Verification Performance (EER) </w:t>
                      </w:r>
                      <w:r>
                        <w:t>for</w:t>
                      </w:r>
                      <w:r w:rsidRPr="0067419B">
                        <w:t xml:space="preserve"> different noise conditions</w:t>
                      </w:r>
                    </w:p>
                    <w:tbl>
                      <w:tblPr>
                        <w:tblW w:w="4284" w:type="dxa"/>
                        <w:jc w:val="center"/>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5"/>
                        <w:gridCol w:w="808"/>
                        <w:gridCol w:w="901"/>
                        <w:gridCol w:w="851"/>
                        <w:gridCol w:w="949"/>
                      </w:tblGrid>
                      <w:tr w:rsidR="00E016E0" w:rsidRPr="008807EA" w14:paraId="0A6843F5" w14:textId="77777777" w:rsidTr="00984EBD">
                        <w:trPr>
                          <w:trHeight w:val="317"/>
                          <w:jc w:val="center"/>
                        </w:trPr>
                        <w:tc>
                          <w:tcPr>
                            <w:tcW w:w="775" w:type="dxa"/>
                            <w:vMerge w:val="restart"/>
                          </w:tcPr>
                          <w:p w14:paraId="2C6E3E44" w14:textId="77777777" w:rsidR="00E016E0" w:rsidRPr="008807EA" w:rsidRDefault="00E016E0" w:rsidP="008807EA">
                            <w:pPr>
                              <w:rPr>
                                <w:sz w:val="16"/>
                                <w:szCs w:val="16"/>
                              </w:rPr>
                            </w:pPr>
                          </w:p>
                          <w:p w14:paraId="1C577712" w14:textId="77777777" w:rsidR="00E016E0" w:rsidRPr="008807EA" w:rsidRDefault="00E016E0" w:rsidP="008807EA">
                            <w:pPr>
                              <w:rPr>
                                <w:sz w:val="16"/>
                                <w:szCs w:val="16"/>
                              </w:rPr>
                            </w:pPr>
                          </w:p>
                          <w:p w14:paraId="627FA223" w14:textId="77777777" w:rsidR="00E016E0" w:rsidRPr="008807EA" w:rsidRDefault="00E016E0" w:rsidP="008807EA">
                            <w:pPr>
                              <w:rPr>
                                <w:sz w:val="16"/>
                                <w:szCs w:val="16"/>
                              </w:rPr>
                            </w:pPr>
                          </w:p>
                          <w:p w14:paraId="557C062F" w14:textId="77777777" w:rsidR="00E016E0" w:rsidRPr="008807EA" w:rsidRDefault="00E016E0" w:rsidP="008807EA">
                            <w:pPr>
                              <w:rPr>
                                <w:sz w:val="16"/>
                                <w:szCs w:val="16"/>
                              </w:rPr>
                            </w:pPr>
                            <w:r w:rsidRPr="008807EA">
                              <w:rPr>
                                <w:sz w:val="16"/>
                                <w:szCs w:val="16"/>
                              </w:rPr>
                              <w:t>GMM* (1168)</w:t>
                            </w:r>
                          </w:p>
                        </w:tc>
                        <w:tc>
                          <w:tcPr>
                            <w:tcW w:w="808" w:type="dxa"/>
                          </w:tcPr>
                          <w:p w14:paraId="12062161" w14:textId="77777777" w:rsidR="00E016E0" w:rsidRPr="008807EA" w:rsidRDefault="00E016E0" w:rsidP="008807EA">
                            <w:pPr>
                              <w:rPr>
                                <w:sz w:val="16"/>
                                <w:szCs w:val="16"/>
                              </w:rPr>
                            </w:pPr>
                            <w:r w:rsidRPr="008807EA">
                              <w:rPr>
                                <w:sz w:val="16"/>
                                <w:szCs w:val="16"/>
                              </w:rPr>
                              <w:t>SNR (dB)</w:t>
                            </w:r>
                          </w:p>
                        </w:tc>
                        <w:tc>
                          <w:tcPr>
                            <w:tcW w:w="901" w:type="dxa"/>
                            <w:tcMar>
                              <w:top w:w="29" w:type="dxa"/>
                              <w:left w:w="43" w:type="dxa"/>
                              <w:right w:w="43" w:type="dxa"/>
                            </w:tcMar>
                          </w:tcPr>
                          <w:p w14:paraId="103B33B9" w14:textId="77777777" w:rsidR="00E016E0" w:rsidRPr="008807EA" w:rsidRDefault="00E016E0" w:rsidP="008807EA">
                            <w:pPr>
                              <w:rPr>
                                <w:sz w:val="16"/>
                                <w:szCs w:val="16"/>
                              </w:rPr>
                            </w:pPr>
                            <w:r w:rsidRPr="008807EA">
                              <w:rPr>
                                <w:sz w:val="16"/>
                                <w:szCs w:val="16"/>
                              </w:rPr>
                              <w:t>Car Noise</w:t>
                            </w:r>
                          </w:p>
                        </w:tc>
                        <w:tc>
                          <w:tcPr>
                            <w:tcW w:w="851" w:type="dxa"/>
                            <w:tcMar>
                              <w:left w:w="43" w:type="dxa"/>
                              <w:right w:w="43" w:type="dxa"/>
                            </w:tcMar>
                          </w:tcPr>
                          <w:p w14:paraId="4A3BFD80" w14:textId="77777777" w:rsidR="00E016E0" w:rsidRPr="008807EA" w:rsidRDefault="00E016E0" w:rsidP="008807EA">
                            <w:pPr>
                              <w:rPr>
                                <w:sz w:val="16"/>
                                <w:szCs w:val="16"/>
                              </w:rPr>
                            </w:pPr>
                            <w:r w:rsidRPr="008807EA">
                              <w:rPr>
                                <w:sz w:val="16"/>
                                <w:szCs w:val="16"/>
                              </w:rPr>
                              <w:t>White Noise</w:t>
                            </w:r>
                          </w:p>
                        </w:tc>
                        <w:tc>
                          <w:tcPr>
                            <w:tcW w:w="949" w:type="dxa"/>
                            <w:tcMar>
                              <w:left w:w="43" w:type="dxa"/>
                              <w:right w:w="43" w:type="dxa"/>
                            </w:tcMar>
                          </w:tcPr>
                          <w:p w14:paraId="7A78E14D" w14:textId="77777777" w:rsidR="00E016E0" w:rsidRPr="008807EA" w:rsidRDefault="00E016E0" w:rsidP="008807EA">
                            <w:pPr>
                              <w:rPr>
                                <w:sz w:val="16"/>
                                <w:szCs w:val="16"/>
                              </w:rPr>
                            </w:pPr>
                            <w:r w:rsidRPr="008807EA">
                              <w:rPr>
                                <w:sz w:val="16"/>
                                <w:szCs w:val="16"/>
                              </w:rPr>
                              <w:t>Babble Noise</w:t>
                            </w:r>
                          </w:p>
                        </w:tc>
                      </w:tr>
                      <w:tr w:rsidR="00E016E0" w:rsidRPr="008807EA" w14:paraId="2B3558A5" w14:textId="77777777" w:rsidTr="00984EBD">
                        <w:trPr>
                          <w:trHeight w:val="110"/>
                          <w:jc w:val="center"/>
                        </w:trPr>
                        <w:tc>
                          <w:tcPr>
                            <w:tcW w:w="775" w:type="dxa"/>
                            <w:vMerge/>
                            <w:tcMar>
                              <w:top w:w="29" w:type="dxa"/>
                            </w:tcMar>
                          </w:tcPr>
                          <w:p w14:paraId="5D03C094" w14:textId="77777777" w:rsidR="00E016E0" w:rsidRPr="008807EA" w:rsidRDefault="00E016E0" w:rsidP="008807EA">
                            <w:pPr>
                              <w:rPr>
                                <w:sz w:val="16"/>
                                <w:szCs w:val="16"/>
                              </w:rPr>
                            </w:pPr>
                          </w:p>
                        </w:tc>
                        <w:tc>
                          <w:tcPr>
                            <w:tcW w:w="808" w:type="dxa"/>
                            <w:tcMar>
                              <w:top w:w="29" w:type="dxa"/>
                              <w:left w:w="43" w:type="dxa"/>
                              <w:right w:w="43" w:type="dxa"/>
                            </w:tcMar>
                          </w:tcPr>
                          <w:p w14:paraId="73FFDEE8" w14:textId="77777777" w:rsidR="00E016E0" w:rsidRPr="008807EA" w:rsidRDefault="00E016E0" w:rsidP="008807EA">
                            <w:pPr>
                              <w:rPr>
                                <w:sz w:val="16"/>
                                <w:szCs w:val="16"/>
                              </w:rPr>
                            </w:pPr>
                            <w:r w:rsidRPr="008807EA">
                              <w:rPr>
                                <w:sz w:val="16"/>
                                <w:szCs w:val="16"/>
                              </w:rPr>
                              <w:t>Clean</w:t>
                            </w:r>
                          </w:p>
                        </w:tc>
                        <w:tc>
                          <w:tcPr>
                            <w:tcW w:w="2701" w:type="dxa"/>
                            <w:gridSpan w:val="3"/>
                            <w:tcMar>
                              <w:top w:w="29" w:type="dxa"/>
                            </w:tcMar>
                          </w:tcPr>
                          <w:p w14:paraId="3A174EC3" w14:textId="77777777" w:rsidR="00E016E0" w:rsidRPr="008807EA" w:rsidRDefault="00E016E0" w:rsidP="008807EA">
                            <w:pPr>
                              <w:rPr>
                                <w:sz w:val="16"/>
                                <w:szCs w:val="16"/>
                              </w:rPr>
                            </w:pPr>
                            <w:r w:rsidRPr="008807EA">
                              <w:rPr>
                                <w:sz w:val="16"/>
                                <w:szCs w:val="16"/>
                              </w:rPr>
                              <w:t>2.4</w:t>
                            </w:r>
                          </w:p>
                        </w:tc>
                      </w:tr>
                      <w:tr w:rsidR="00E016E0" w:rsidRPr="008807EA" w14:paraId="7397787A" w14:textId="77777777" w:rsidTr="00984EBD">
                        <w:trPr>
                          <w:trHeight w:val="155"/>
                          <w:jc w:val="center"/>
                        </w:trPr>
                        <w:tc>
                          <w:tcPr>
                            <w:tcW w:w="775" w:type="dxa"/>
                            <w:vMerge/>
                          </w:tcPr>
                          <w:p w14:paraId="3896888F" w14:textId="77777777" w:rsidR="00E016E0" w:rsidRPr="008807EA" w:rsidRDefault="00E016E0" w:rsidP="008807EA">
                            <w:pPr>
                              <w:rPr>
                                <w:sz w:val="16"/>
                                <w:szCs w:val="16"/>
                              </w:rPr>
                            </w:pPr>
                          </w:p>
                        </w:tc>
                        <w:tc>
                          <w:tcPr>
                            <w:tcW w:w="808" w:type="dxa"/>
                          </w:tcPr>
                          <w:p w14:paraId="0201AEE5" w14:textId="77777777"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14:paraId="159F2B9C" w14:textId="77777777" w:rsidR="00E016E0" w:rsidRPr="008807EA" w:rsidRDefault="00E016E0" w:rsidP="008807EA">
                            <w:pPr>
                              <w:rPr>
                                <w:sz w:val="16"/>
                                <w:szCs w:val="16"/>
                              </w:rPr>
                            </w:pPr>
                            <w:r w:rsidRPr="008807EA">
                              <w:rPr>
                                <w:sz w:val="16"/>
                                <w:szCs w:val="16"/>
                              </w:rPr>
                              <w:t>19.7</w:t>
                            </w:r>
                          </w:p>
                        </w:tc>
                        <w:tc>
                          <w:tcPr>
                            <w:tcW w:w="851" w:type="dxa"/>
                            <w:tcMar>
                              <w:left w:w="43" w:type="dxa"/>
                              <w:right w:w="43" w:type="dxa"/>
                            </w:tcMar>
                          </w:tcPr>
                          <w:p w14:paraId="1658BDCB" w14:textId="77777777" w:rsidR="00E016E0" w:rsidRPr="008807EA" w:rsidRDefault="00E016E0" w:rsidP="008807EA">
                            <w:pPr>
                              <w:rPr>
                                <w:sz w:val="16"/>
                                <w:szCs w:val="16"/>
                              </w:rPr>
                            </w:pPr>
                            <w:r w:rsidRPr="008807EA">
                              <w:rPr>
                                <w:sz w:val="16"/>
                                <w:szCs w:val="16"/>
                              </w:rPr>
                              <w:t>48.7</w:t>
                            </w:r>
                          </w:p>
                        </w:tc>
                        <w:tc>
                          <w:tcPr>
                            <w:tcW w:w="949" w:type="dxa"/>
                            <w:tcMar>
                              <w:left w:w="43" w:type="dxa"/>
                              <w:right w:w="43" w:type="dxa"/>
                            </w:tcMar>
                          </w:tcPr>
                          <w:p w14:paraId="6575CF1D" w14:textId="77777777" w:rsidR="00E016E0" w:rsidRPr="008807EA" w:rsidRDefault="00E016E0" w:rsidP="008807EA">
                            <w:pPr>
                              <w:rPr>
                                <w:sz w:val="16"/>
                                <w:szCs w:val="16"/>
                              </w:rPr>
                            </w:pPr>
                            <w:r w:rsidRPr="008807EA">
                              <w:rPr>
                                <w:sz w:val="16"/>
                                <w:szCs w:val="16"/>
                              </w:rPr>
                              <w:t>40.6</w:t>
                            </w:r>
                          </w:p>
                        </w:tc>
                      </w:tr>
                      <w:tr w:rsidR="00E016E0" w:rsidRPr="008807EA" w14:paraId="43262D60" w14:textId="77777777" w:rsidTr="00984EBD">
                        <w:trPr>
                          <w:trHeight w:val="173"/>
                          <w:jc w:val="center"/>
                        </w:trPr>
                        <w:tc>
                          <w:tcPr>
                            <w:tcW w:w="775" w:type="dxa"/>
                            <w:vMerge/>
                          </w:tcPr>
                          <w:p w14:paraId="14F5E492" w14:textId="77777777" w:rsidR="00E016E0" w:rsidRPr="008807EA" w:rsidRDefault="00E016E0" w:rsidP="008807EA">
                            <w:pPr>
                              <w:rPr>
                                <w:sz w:val="16"/>
                                <w:szCs w:val="16"/>
                              </w:rPr>
                            </w:pPr>
                          </w:p>
                        </w:tc>
                        <w:tc>
                          <w:tcPr>
                            <w:tcW w:w="808" w:type="dxa"/>
                          </w:tcPr>
                          <w:p w14:paraId="384E7F72" w14:textId="77777777"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14:paraId="367BFA0D" w14:textId="77777777" w:rsidR="00E016E0" w:rsidRPr="008807EA" w:rsidRDefault="00E016E0" w:rsidP="008807EA">
                            <w:pPr>
                              <w:rPr>
                                <w:sz w:val="16"/>
                                <w:szCs w:val="16"/>
                              </w:rPr>
                            </w:pPr>
                            <w:r w:rsidRPr="008807EA">
                              <w:rPr>
                                <w:sz w:val="16"/>
                                <w:szCs w:val="16"/>
                              </w:rPr>
                              <w:t>31.2</w:t>
                            </w:r>
                          </w:p>
                        </w:tc>
                        <w:tc>
                          <w:tcPr>
                            <w:tcW w:w="851" w:type="dxa"/>
                            <w:tcMar>
                              <w:left w:w="43" w:type="dxa"/>
                              <w:right w:w="43" w:type="dxa"/>
                            </w:tcMar>
                          </w:tcPr>
                          <w:p w14:paraId="4D34A30F" w14:textId="77777777" w:rsidR="00E016E0" w:rsidRPr="008807EA" w:rsidRDefault="00E016E0" w:rsidP="008807EA">
                            <w:pPr>
                              <w:rPr>
                                <w:sz w:val="16"/>
                                <w:szCs w:val="16"/>
                              </w:rPr>
                            </w:pPr>
                            <w:r w:rsidRPr="008807EA">
                              <w:rPr>
                                <w:sz w:val="16"/>
                                <w:szCs w:val="16"/>
                              </w:rPr>
                              <w:t>50.0</w:t>
                            </w:r>
                          </w:p>
                        </w:tc>
                        <w:tc>
                          <w:tcPr>
                            <w:tcW w:w="949" w:type="dxa"/>
                            <w:tcMar>
                              <w:left w:w="43" w:type="dxa"/>
                              <w:right w:w="43" w:type="dxa"/>
                            </w:tcMar>
                          </w:tcPr>
                          <w:p w14:paraId="77604439" w14:textId="77777777" w:rsidR="00E016E0" w:rsidRPr="008807EA" w:rsidRDefault="00E016E0" w:rsidP="008807EA">
                            <w:pPr>
                              <w:rPr>
                                <w:sz w:val="16"/>
                                <w:szCs w:val="16"/>
                              </w:rPr>
                            </w:pPr>
                            <w:r w:rsidRPr="008807EA">
                              <w:rPr>
                                <w:sz w:val="16"/>
                                <w:szCs w:val="16"/>
                              </w:rPr>
                              <w:t>44.7</w:t>
                            </w:r>
                          </w:p>
                        </w:tc>
                      </w:tr>
                      <w:tr w:rsidR="00E016E0" w:rsidRPr="008807EA" w14:paraId="5E6E85CD" w14:textId="77777777" w:rsidTr="00984EBD">
                        <w:trPr>
                          <w:trHeight w:val="173"/>
                          <w:jc w:val="center"/>
                        </w:trPr>
                        <w:tc>
                          <w:tcPr>
                            <w:tcW w:w="775" w:type="dxa"/>
                            <w:vMerge/>
                          </w:tcPr>
                          <w:p w14:paraId="2AA7A0A8" w14:textId="77777777" w:rsidR="00E016E0" w:rsidRPr="008807EA" w:rsidRDefault="00E016E0" w:rsidP="008807EA">
                            <w:pPr>
                              <w:rPr>
                                <w:sz w:val="16"/>
                                <w:szCs w:val="16"/>
                              </w:rPr>
                            </w:pPr>
                          </w:p>
                        </w:tc>
                        <w:tc>
                          <w:tcPr>
                            <w:tcW w:w="808" w:type="dxa"/>
                          </w:tcPr>
                          <w:p w14:paraId="7BCB0C44" w14:textId="77777777" w:rsidR="00E016E0" w:rsidRPr="008807EA" w:rsidRDefault="00E016E0" w:rsidP="008807EA">
                            <w:pPr>
                              <w:rPr>
                                <w:sz w:val="16"/>
                                <w:szCs w:val="16"/>
                              </w:rPr>
                            </w:pPr>
                            <w:r w:rsidRPr="008807EA">
                              <w:rPr>
                                <w:sz w:val="16"/>
                                <w:szCs w:val="16"/>
                              </w:rPr>
                              <w:t>0 dB</w:t>
                            </w:r>
                          </w:p>
                        </w:tc>
                        <w:tc>
                          <w:tcPr>
                            <w:tcW w:w="901" w:type="dxa"/>
                            <w:tcMar>
                              <w:top w:w="29" w:type="dxa"/>
                              <w:left w:w="43" w:type="dxa"/>
                              <w:right w:w="43" w:type="dxa"/>
                            </w:tcMar>
                          </w:tcPr>
                          <w:p w14:paraId="37A29898" w14:textId="77777777" w:rsidR="00E016E0" w:rsidRPr="008807EA" w:rsidRDefault="00E016E0" w:rsidP="008807EA">
                            <w:pPr>
                              <w:rPr>
                                <w:sz w:val="16"/>
                                <w:szCs w:val="16"/>
                              </w:rPr>
                            </w:pPr>
                            <w:r w:rsidRPr="008807EA">
                              <w:rPr>
                                <w:sz w:val="16"/>
                                <w:szCs w:val="16"/>
                              </w:rPr>
                              <w:t>39.3</w:t>
                            </w:r>
                          </w:p>
                        </w:tc>
                        <w:tc>
                          <w:tcPr>
                            <w:tcW w:w="851" w:type="dxa"/>
                            <w:tcMar>
                              <w:left w:w="43" w:type="dxa"/>
                              <w:right w:w="43" w:type="dxa"/>
                            </w:tcMar>
                          </w:tcPr>
                          <w:p w14:paraId="73C4DDDA" w14:textId="77777777" w:rsidR="00E016E0" w:rsidRPr="008807EA" w:rsidRDefault="00E016E0" w:rsidP="008807EA">
                            <w:pPr>
                              <w:rPr>
                                <w:sz w:val="16"/>
                                <w:szCs w:val="16"/>
                              </w:rPr>
                            </w:pPr>
                            <w:r w:rsidRPr="008807EA">
                              <w:rPr>
                                <w:sz w:val="16"/>
                                <w:szCs w:val="16"/>
                              </w:rPr>
                              <w:t>49.8</w:t>
                            </w:r>
                          </w:p>
                        </w:tc>
                        <w:tc>
                          <w:tcPr>
                            <w:tcW w:w="949" w:type="dxa"/>
                            <w:tcMar>
                              <w:left w:w="43" w:type="dxa"/>
                              <w:right w:w="43" w:type="dxa"/>
                            </w:tcMar>
                          </w:tcPr>
                          <w:p w14:paraId="627FDDD8" w14:textId="77777777" w:rsidR="00E016E0" w:rsidRPr="008807EA" w:rsidRDefault="00E016E0" w:rsidP="008807EA">
                            <w:pPr>
                              <w:rPr>
                                <w:sz w:val="16"/>
                                <w:szCs w:val="16"/>
                              </w:rPr>
                            </w:pPr>
                            <w:r w:rsidRPr="008807EA">
                              <w:rPr>
                                <w:sz w:val="16"/>
                                <w:szCs w:val="16"/>
                              </w:rPr>
                              <w:t>48.2</w:t>
                            </w:r>
                          </w:p>
                        </w:tc>
                      </w:tr>
                      <w:tr w:rsidR="00E016E0" w:rsidRPr="008807EA" w14:paraId="5B495D87" w14:textId="77777777" w:rsidTr="00984EBD">
                        <w:trPr>
                          <w:trHeight w:val="137"/>
                          <w:jc w:val="center"/>
                        </w:trPr>
                        <w:tc>
                          <w:tcPr>
                            <w:tcW w:w="775" w:type="dxa"/>
                            <w:vMerge w:val="restart"/>
                            <w:tcMar>
                              <w:top w:w="29" w:type="dxa"/>
                            </w:tcMar>
                          </w:tcPr>
                          <w:p w14:paraId="510FFD9C" w14:textId="77777777" w:rsidR="00E016E0" w:rsidRPr="008807EA" w:rsidRDefault="00E016E0" w:rsidP="008807EA">
                            <w:pPr>
                              <w:rPr>
                                <w:sz w:val="16"/>
                                <w:szCs w:val="16"/>
                              </w:rPr>
                            </w:pPr>
                          </w:p>
                          <w:p w14:paraId="6D813857" w14:textId="77777777" w:rsidR="00E016E0" w:rsidRPr="008807EA" w:rsidRDefault="00E016E0" w:rsidP="008807EA">
                            <w:pPr>
                              <w:rPr>
                                <w:sz w:val="16"/>
                                <w:szCs w:val="16"/>
                              </w:rPr>
                            </w:pPr>
                            <w:r w:rsidRPr="008807EA">
                              <w:rPr>
                                <w:sz w:val="16"/>
                                <w:szCs w:val="16"/>
                              </w:rPr>
                              <w:t>MixAR (480)</w:t>
                            </w:r>
                          </w:p>
                        </w:tc>
                        <w:tc>
                          <w:tcPr>
                            <w:tcW w:w="808" w:type="dxa"/>
                            <w:tcMar>
                              <w:top w:w="29" w:type="dxa"/>
                              <w:left w:w="43" w:type="dxa"/>
                              <w:right w:w="43" w:type="dxa"/>
                            </w:tcMar>
                          </w:tcPr>
                          <w:p w14:paraId="115B4650" w14:textId="77777777" w:rsidR="00E016E0" w:rsidRPr="008807EA" w:rsidRDefault="00E016E0" w:rsidP="008807EA">
                            <w:pPr>
                              <w:rPr>
                                <w:sz w:val="16"/>
                                <w:szCs w:val="16"/>
                              </w:rPr>
                            </w:pPr>
                            <w:r w:rsidRPr="008807EA">
                              <w:rPr>
                                <w:sz w:val="16"/>
                                <w:szCs w:val="16"/>
                              </w:rPr>
                              <w:t>Clean</w:t>
                            </w:r>
                          </w:p>
                        </w:tc>
                        <w:tc>
                          <w:tcPr>
                            <w:tcW w:w="2701" w:type="dxa"/>
                            <w:gridSpan w:val="3"/>
                            <w:tcMar>
                              <w:top w:w="29" w:type="dxa"/>
                            </w:tcMar>
                          </w:tcPr>
                          <w:p w14:paraId="75A52355" w14:textId="77777777" w:rsidR="00E016E0" w:rsidRPr="008807EA" w:rsidRDefault="00E016E0" w:rsidP="008807EA">
                            <w:pPr>
                              <w:rPr>
                                <w:sz w:val="16"/>
                                <w:szCs w:val="16"/>
                              </w:rPr>
                            </w:pPr>
                            <w:r w:rsidRPr="008807EA">
                              <w:rPr>
                                <w:sz w:val="16"/>
                                <w:szCs w:val="16"/>
                              </w:rPr>
                              <w:t>1.8</w:t>
                            </w:r>
                          </w:p>
                        </w:tc>
                      </w:tr>
                      <w:tr w:rsidR="00E016E0" w:rsidRPr="008807EA" w14:paraId="28A005B2" w14:textId="77777777" w:rsidTr="00984EBD">
                        <w:trPr>
                          <w:trHeight w:val="182"/>
                          <w:jc w:val="center"/>
                        </w:trPr>
                        <w:tc>
                          <w:tcPr>
                            <w:tcW w:w="775" w:type="dxa"/>
                            <w:vMerge/>
                          </w:tcPr>
                          <w:p w14:paraId="2895E261" w14:textId="77777777" w:rsidR="00E016E0" w:rsidRPr="008807EA" w:rsidRDefault="00E016E0" w:rsidP="008807EA">
                            <w:pPr>
                              <w:rPr>
                                <w:sz w:val="16"/>
                                <w:szCs w:val="16"/>
                              </w:rPr>
                            </w:pPr>
                          </w:p>
                        </w:tc>
                        <w:tc>
                          <w:tcPr>
                            <w:tcW w:w="808" w:type="dxa"/>
                          </w:tcPr>
                          <w:p w14:paraId="191A7104" w14:textId="77777777" w:rsidR="00E016E0" w:rsidRPr="008807EA" w:rsidRDefault="00E016E0" w:rsidP="008807EA">
                            <w:pPr>
                              <w:rPr>
                                <w:sz w:val="16"/>
                                <w:szCs w:val="16"/>
                              </w:rPr>
                            </w:pPr>
                            <w:r w:rsidRPr="008807EA">
                              <w:rPr>
                                <w:sz w:val="16"/>
                                <w:szCs w:val="16"/>
                              </w:rPr>
                              <w:t>10 dB</w:t>
                            </w:r>
                          </w:p>
                        </w:tc>
                        <w:tc>
                          <w:tcPr>
                            <w:tcW w:w="901" w:type="dxa"/>
                            <w:tcMar>
                              <w:top w:w="29" w:type="dxa"/>
                              <w:left w:w="43" w:type="dxa"/>
                              <w:right w:w="43" w:type="dxa"/>
                            </w:tcMar>
                          </w:tcPr>
                          <w:p w14:paraId="266E6EC3" w14:textId="77777777" w:rsidR="00E016E0" w:rsidRPr="008807EA" w:rsidRDefault="00E016E0" w:rsidP="008807EA">
                            <w:pPr>
                              <w:rPr>
                                <w:sz w:val="16"/>
                                <w:szCs w:val="16"/>
                              </w:rPr>
                            </w:pPr>
                            <w:r w:rsidRPr="008807EA">
                              <w:rPr>
                                <w:sz w:val="16"/>
                                <w:szCs w:val="16"/>
                              </w:rPr>
                              <w:t>13.7</w:t>
                            </w:r>
                          </w:p>
                        </w:tc>
                        <w:tc>
                          <w:tcPr>
                            <w:tcW w:w="851" w:type="dxa"/>
                            <w:tcMar>
                              <w:left w:w="43" w:type="dxa"/>
                              <w:right w:w="43" w:type="dxa"/>
                            </w:tcMar>
                          </w:tcPr>
                          <w:p w14:paraId="759BED2D" w14:textId="77777777" w:rsidR="00E016E0" w:rsidRPr="008807EA" w:rsidRDefault="00E016E0" w:rsidP="008807EA">
                            <w:pPr>
                              <w:rPr>
                                <w:sz w:val="16"/>
                                <w:szCs w:val="16"/>
                              </w:rPr>
                            </w:pPr>
                            <w:r w:rsidRPr="008807EA">
                              <w:rPr>
                                <w:sz w:val="16"/>
                                <w:szCs w:val="16"/>
                              </w:rPr>
                              <w:t>47.0</w:t>
                            </w:r>
                          </w:p>
                        </w:tc>
                        <w:tc>
                          <w:tcPr>
                            <w:tcW w:w="949" w:type="dxa"/>
                            <w:tcMar>
                              <w:left w:w="43" w:type="dxa"/>
                              <w:right w:w="43" w:type="dxa"/>
                            </w:tcMar>
                          </w:tcPr>
                          <w:p w14:paraId="79E6DC58" w14:textId="77777777" w:rsidR="00E016E0" w:rsidRPr="008807EA" w:rsidRDefault="00E016E0" w:rsidP="008807EA">
                            <w:pPr>
                              <w:rPr>
                                <w:sz w:val="16"/>
                                <w:szCs w:val="16"/>
                              </w:rPr>
                            </w:pPr>
                            <w:r w:rsidRPr="008807EA">
                              <w:rPr>
                                <w:sz w:val="16"/>
                                <w:szCs w:val="16"/>
                              </w:rPr>
                              <w:t>36.9</w:t>
                            </w:r>
                          </w:p>
                        </w:tc>
                      </w:tr>
                      <w:tr w:rsidR="00E016E0" w:rsidRPr="008807EA" w14:paraId="794A9D1C" w14:textId="77777777" w:rsidTr="00984EBD">
                        <w:trPr>
                          <w:trHeight w:val="128"/>
                          <w:jc w:val="center"/>
                        </w:trPr>
                        <w:tc>
                          <w:tcPr>
                            <w:tcW w:w="775" w:type="dxa"/>
                            <w:vMerge/>
                          </w:tcPr>
                          <w:p w14:paraId="1E073C88" w14:textId="77777777" w:rsidR="00E016E0" w:rsidRPr="008807EA" w:rsidRDefault="00E016E0" w:rsidP="008807EA">
                            <w:pPr>
                              <w:rPr>
                                <w:sz w:val="16"/>
                                <w:szCs w:val="16"/>
                              </w:rPr>
                            </w:pPr>
                          </w:p>
                        </w:tc>
                        <w:tc>
                          <w:tcPr>
                            <w:tcW w:w="808" w:type="dxa"/>
                          </w:tcPr>
                          <w:p w14:paraId="16A9F018" w14:textId="77777777" w:rsidR="00E016E0" w:rsidRPr="008807EA" w:rsidRDefault="00E016E0" w:rsidP="008807EA">
                            <w:pPr>
                              <w:rPr>
                                <w:sz w:val="16"/>
                                <w:szCs w:val="16"/>
                              </w:rPr>
                            </w:pPr>
                            <w:r w:rsidRPr="008807EA">
                              <w:rPr>
                                <w:sz w:val="16"/>
                                <w:szCs w:val="16"/>
                              </w:rPr>
                              <w:t>5 dB</w:t>
                            </w:r>
                          </w:p>
                        </w:tc>
                        <w:tc>
                          <w:tcPr>
                            <w:tcW w:w="901" w:type="dxa"/>
                            <w:tcMar>
                              <w:top w:w="29" w:type="dxa"/>
                              <w:left w:w="43" w:type="dxa"/>
                              <w:right w:w="43" w:type="dxa"/>
                            </w:tcMar>
                          </w:tcPr>
                          <w:p w14:paraId="106C9586" w14:textId="77777777" w:rsidR="00E016E0" w:rsidRPr="008807EA" w:rsidRDefault="00E016E0" w:rsidP="008807EA">
                            <w:pPr>
                              <w:rPr>
                                <w:sz w:val="16"/>
                                <w:szCs w:val="16"/>
                              </w:rPr>
                            </w:pPr>
                            <w:r w:rsidRPr="008807EA">
                              <w:rPr>
                                <w:sz w:val="16"/>
                                <w:szCs w:val="16"/>
                              </w:rPr>
                              <w:t>23.2</w:t>
                            </w:r>
                          </w:p>
                        </w:tc>
                        <w:tc>
                          <w:tcPr>
                            <w:tcW w:w="851" w:type="dxa"/>
                            <w:tcMar>
                              <w:left w:w="43" w:type="dxa"/>
                              <w:right w:w="43" w:type="dxa"/>
                            </w:tcMar>
                          </w:tcPr>
                          <w:p w14:paraId="30B0F020" w14:textId="77777777" w:rsidR="00E016E0" w:rsidRPr="008807EA" w:rsidRDefault="00E016E0" w:rsidP="008807EA">
                            <w:pPr>
                              <w:rPr>
                                <w:sz w:val="16"/>
                                <w:szCs w:val="16"/>
                              </w:rPr>
                            </w:pPr>
                            <w:r w:rsidRPr="008807EA">
                              <w:rPr>
                                <w:sz w:val="16"/>
                                <w:szCs w:val="16"/>
                              </w:rPr>
                              <w:t>47.6</w:t>
                            </w:r>
                          </w:p>
                        </w:tc>
                        <w:tc>
                          <w:tcPr>
                            <w:tcW w:w="949" w:type="dxa"/>
                            <w:tcMar>
                              <w:left w:w="43" w:type="dxa"/>
                              <w:right w:w="43" w:type="dxa"/>
                            </w:tcMar>
                          </w:tcPr>
                          <w:p w14:paraId="0EF8C92E" w14:textId="77777777" w:rsidR="00E016E0" w:rsidRPr="008807EA" w:rsidRDefault="00E016E0" w:rsidP="008807EA">
                            <w:pPr>
                              <w:rPr>
                                <w:sz w:val="16"/>
                                <w:szCs w:val="16"/>
                              </w:rPr>
                            </w:pPr>
                            <w:r w:rsidRPr="008807EA">
                              <w:rPr>
                                <w:sz w:val="16"/>
                                <w:szCs w:val="16"/>
                              </w:rPr>
                              <w:t>42.8</w:t>
                            </w:r>
                          </w:p>
                        </w:tc>
                      </w:tr>
                      <w:tr w:rsidR="00E016E0" w:rsidRPr="008807EA" w14:paraId="194F7926" w14:textId="77777777" w:rsidTr="00984EBD">
                        <w:trPr>
                          <w:trHeight w:val="173"/>
                          <w:jc w:val="center"/>
                        </w:trPr>
                        <w:tc>
                          <w:tcPr>
                            <w:tcW w:w="775" w:type="dxa"/>
                            <w:vMerge/>
                          </w:tcPr>
                          <w:p w14:paraId="3E7A2C3D" w14:textId="77777777" w:rsidR="00E016E0" w:rsidRPr="008807EA" w:rsidRDefault="00E016E0" w:rsidP="008807EA">
                            <w:pPr>
                              <w:rPr>
                                <w:sz w:val="16"/>
                                <w:szCs w:val="16"/>
                              </w:rPr>
                            </w:pPr>
                          </w:p>
                        </w:tc>
                        <w:tc>
                          <w:tcPr>
                            <w:tcW w:w="808" w:type="dxa"/>
                          </w:tcPr>
                          <w:p w14:paraId="6FFFFDBE" w14:textId="77777777" w:rsidR="00E016E0" w:rsidRPr="008807EA" w:rsidRDefault="00E016E0" w:rsidP="008807EA">
                            <w:pPr>
                              <w:rPr>
                                <w:sz w:val="16"/>
                                <w:szCs w:val="16"/>
                              </w:rPr>
                            </w:pPr>
                            <w:r w:rsidRPr="008807EA">
                              <w:rPr>
                                <w:sz w:val="16"/>
                                <w:szCs w:val="16"/>
                              </w:rPr>
                              <w:t>0dB</w:t>
                            </w:r>
                          </w:p>
                        </w:tc>
                        <w:tc>
                          <w:tcPr>
                            <w:tcW w:w="901" w:type="dxa"/>
                            <w:tcMar>
                              <w:top w:w="29" w:type="dxa"/>
                              <w:left w:w="43" w:type="dxa"/>
                              <w:right w:w="43" w:type="dxa"/>
                            </w:tcMar>
                          </w:tcPr>
                          <w:p w14:paraId="4AB65D35" w14:textId="77777777" w:rsidR="00E016E0" w:rsidRPr="008807EA" w:rsidRDefault="00E016E0" w:rsidP="008807EA">
                            <w:pPr>
                              <w:rPr>
                                <w:sz w:val="16"/>
                                <w:szCs w:val="16"/>
                              </w:rPr>
                            </w:pPr>
                            <w:r w:rsidRPr="008807EA">
                              <w:rPr>
                                <w:sz w:val="16"/>
                                <w:szCs w:val="16"/>
                              </w:rPr>
                              <w:t>33.9</w:t>
                            </w:r>
                          </w:p>
                        </w:tc>
                        <w:tc>
                          <w:tcPr>
                            <w:tcW w:w="851" w:type="dxa"/>
                            <w:tcMar>
                              <w:left w:w="43" w:type="dxa"/>
                              <w:right w:w="43" w:type="dxa"/>
                            </w:tcMar>
                          </w:tcPr>
                          <w:p w14:paraId="51228568" w14:textId="77777777" w:rsidR="00E016E0" w:rsidRPr="008807EA" w:rsidRDefault="00E016E0" w:rsidP="008807EA">
                            <w:pPr>
                              <w:rPr>
                                <w:sz w:val="16"/>
                                <w:szCs w:val="16"/>
                              </w:rPr>
                            </w:pPr>
                            <w:r w:rsidRPr="008807EA">
                              <w:rPr>
                                <w:sz w:val="16"/>
                                <w:szCs w:val="16"/>
                              </w:rPr>
                              <w:t>48.5</w:t>
                            </w:r>
                          </w:p>
                        </w:tc>
                        <w:tc>
                          <w:tcPr>
                            <w:tcW w:w="949" w:type="dxa"/>
                            <w:tcMar>
                              <w:left w:w="43" w:type="dxa"/>
                              <w:right w:w="43" w:type="dxa"/>
                            </w:tcMar>
                          </w:tcPr>
                          <w:p w14:paraId="3464C7BD" w14:textId="77777777" w:rsidR="00E016E0" w:rsidRPr="008807EA" w:rsidRDefault="00E016E0" w:rsidP="008807EA">
                            <w:pPr>
                              <w:rPr>
                                <w:sz w:val="16"/>
                                <w:szCs w:val="16"/>
                              </w:rPr>
                            </w:pPr>
                            <w:r w:rsidRPr="008807EA">
                              <w:rPr>
                                <w:sz w:val="16"/>
                                <w:szCs w:val="16"/>
                              </w:rPr>
                              <w:t>47.6</w:t>
                            </w:r>
                          </w:p>
                        </w:tc>
                      </w:tr>
                    </w:tbl>
                    <w:p w14:paraId="18E77854" w14:textId="77777777" w:rsidR="00E016E0" w:rsidRDefault="00E016E0" w:rsidP="00E016E0">
                      <w:pPr>
                        <w:pStyle w:val="FootnoteText"/>
                      </w:pPr>
                      <w:r w:rsidRPr="008807EA">
                        <w:t>* Number of parameters in each case is in parenthesis.</w:t>
                      </w:r>
                    </w:p>
                    <w:p w14:paraId="02FFF9F9" w14:textId="77777777" w:rsidR="00E016E0" w:rsidRPr="008807EA" w:rsidRDefault="00E016E0" w:rsidP="00E016E0">
                      <w:pPr>
                        <w:pStyle w:val="FootnoteText"/>
                      </w:pPr>
                    </w:p>
                  </w:txbxContent>
                </v:textbox>
                <w10:wrap type="square" anchorx="margin" anchory="margin"/>
              </v:shape>
            </w:pict>
          </mc:Fallback>
        </mc:AlternateContent>
      </w:r>
    </w:p>
    <w:p w14:paraId="0B01CFD5" w14:textId="77777777" w:rsidR="00E016E0" w:rsidRDefault="00E016E0" w:rsidP="00824BBA">
      <w:pPr>
        <w:pStyle w:val="ReferenceHead"/>
        <w:keepNext w:val="0"/>
        <w:autoSpaceDE/>
        <w:autoSpaceDN/>
        <w:spacing w:line="240" w:lineRule="auto"/>
        <w:jc w:val="left"/>
        <w:outlineLvl w:val="9"/>
      </w:pPr>
    </w:p>
    <w:p w14:paraId="5F8ED4A0" w14:textId="77777777" w:rsidR="00E016E0" w:rsidRDefault="00E016E0" w:rsidP="00824BBA">
      <w:pPr>
        <w:pStyle w:val="ReferenceHead"/>
        <w:keepNext w:val="0"/>
        <w:autoSpaceDE/>
        <w:autoSpaceDN/>
        <w:spacing w:line="240" w:lineRule="auto"/>
        <w:jc w:val="left"/>
        <w:outlineLvl w:val="9"/>
      </w:pPr>
    </w:p>
    <w:p w14:paraId="057FEB73" w14:textId="77777777" w:rsidR="00E016E0" w:rsidRDefault="00E016E0" w:rsidP="00824BBA">
      <w:pPr>
        <w:pStyle w:val="ReferenceHead"/>
        <w:keepNext w:val="0"/>
        <w:autoSpaceDE/>
        <w:autoSpaceDN/>
        <w:spacing w:line="240" w:lineRule="auto"/>
        <w:jc w:val="left"/>
        <w:outlineLvl w:val="9"/>
      </w:pPr>
    </w:p>
    <w:p w14:paraId="17784EC8" w14:textId="77777777" w:rsidR="00E016E0" w:rsidRDefault="00E016E0" w:rsidP="00824BBA">
      <w:pPr>
        <w:pStyle w:val="ReferenceHead"/>
        <w:keepNext w:val="0"/>
        <w:autoSpaceDE/>
        <w:autoSpaceDN/>
        <w:spacing w:line="240" w:lineRule="auto"/>
        <w:jc w:val="left"/>
        <w:outlineLvl w:val="9"/>
      </w:pPr>
    </w:p>
    <w:p w14:paraId="7D730460" w14:textId="77777777" w:rsidR="00E016E0" w:rsidRDefault="00E016E0" w:rsidP="00824BBA">
      <w:pPr>
        <w:pStyle w:val="ReferenceHead"/>
        <w:keepNext w:val="0"/>
        <w:autoSpaceDE/>
        <w:autoSpaceDN/>
        <w:spacing w:line="240" w:lineRule="auto"/>
        <w:jc w:val="left"/>
        <w:outlineLvl w:val="9"/>
      </w:pPr>
    </w:p>
    <w:p w14:paraId="407BE025" w14:textId="77777777" w:rsidR="00E016E0" w:rsidRDefault="00E016E0" w:rsidP="00824BBA">
      <w:pPr>
        <w:pStyle w:val="ReferenceHead"/>
        <w:keepNext w:val="0"/>
        <w:autoSpaceDE/>
        <w:autoSpaceDN/>
        <w:spacing w:line="240" w:lineRule="auto"/>
        <w:jc w:val="left"/>
        <w:outlineLvl w:val="9"/>
      </w:pPr>
    </w:p>
    <w:p w14:paraId="6B52BC49" w14:textId="77777777" w:rsidR="00E016E0" w:rsidRDefault="00E016E0" w:rsidP="00824BBA">
      <w:pPr>
        <w:pStyle w:val="ReferenceHead"/>
        <w:keepNext w:val="0"/>
        <w:autoSpaceDE/>
        <w:autoSpaceDN/>
        <w:spacing w:line="240" w:lineRule="auto"/>
        <w:jc w:val="left"/>
        <w:outlineLvl w:val="9"/>
      </w:pPr>
    </w:p>
    <w:p w14:paraId="600E3C58" w14:textId="77777777" w:rsidR="00E016E0" w:rsidRDefault="00E016E0" w:rsidP="00824BBA">
      <w:pPr>
        <w:pStyle w:val="ReferenceHead"/>
        <w:keepNext w:val="0"/>
        <w:autoSpaceDE/>
        <w:autoSpaceDN/>
        <w:spacing w:line="240" w:lineRule="auto"/>
        <w:jc w:val="left"/>
        <w:outlineLvl w:val="9"/>
      </w:pPr>
    </w:p>
    <w:p w14:paraId="1D2DF7AE" w14:textId="77777777" w:rsidR="00E016E0" w:rsidRDefault="00E016E0" w:rsidP="00824BBA">
      <w:pPr>
        <w:pStyle w:val="ReferenceHead"/>
        <w:keepNext w:val="0"/>
        <w:autoSpaceDE/>
        <w:autoSpaceDN/>
        <w:spacing w:line="240" w:lineRule="auto"/>
        <w:jc w:val="left"/>
        <w:outlineLvl w:val="9"/>
      </w:pPr>
    </w:p>
    <w:p w14:paraId="07837D6B" w14:textId="77777777" w:rsidR="00E016E0" w:rsidRDefault="00E016E0" w:rsidP="00824BBA">
      <w:pPr>
        <w:pStyle w:val="ReferenceHead"/>
        <w:keepNext w:val="0"/>
        <w:autoSpaceDE/>
        <w:autoSpaceDN/>
        <w:spacing w:line="240" w:lineRule="auto"/>
        <w:jc w:val="left"/>
        <w:outlineLvl w:val="9"/>
      </w:pPr>
    </w:p>
    <w:p w14:paraId="5A6F35FB" w14:textId="77777777" w:rsidR="00E016E0" w:rsidRDefault="00E016E0" w:rsidP="00824BBA">
      <w:pPr>
        <w:pStyle w:val="ReferenceHead"/>
        <w:keepNext w:val="0"/>
        <w:autoSpaceDE/>
        <w:autoSpaceDN/>
        <w:spacing w:line="240" w:lineRule="auto"/>
        <w:jc w:val="left"/>
        <w:outlineLvl w:val="9"/>
      </w:pPr>
    </w:p>
    <w:p w14:paraId="7776BC4A" w14:textId="77777777" w:rsidR="00E016E0" w:rsidRDefault="00E016E0" w:rsidP="00824BBA">
      <w:pPr>
        <w:pStyle w:val="ReferenceHead"/>
        <w:keepNext w:val="0"/>
        <w:autoSpaceDE/>
        <w:autoSpaceDN/>
        <w:spacing w:line="240" w:lineRule="auto"/>
        <w:jc w:val="left"/>
        <w:outlineLvl w:val="9"/>
      </w:pPr>
    </w:p>
    <w:p w14:paraId="2122687B" w14:textId="77777777" w:rsidR="00E016E0" w:rsidRDefault="00E016E0" w:rsidP="00824BBA">
      <w:pPr>
        <w:pStyle w:val="ReferenceHead"/>
        <w:keepNext w:val="0"/>
        <w:autoSpaceDE/>
        <w:autoSpaceDN/>
        <w:spacing w:line="240" w:lineRule="auto"/>
        <w:jc w:val="left"/>
        <w:outlineLvl w:val="9"/>
      </w:pPr>
    </w:p>
    <w:p w14:paraId="400F0B6E" w14:textId="77777777" w:rsidR="00E016E0" w:rsidRDefault="00E016E0" w:rsidP="00824BBA">
      <w:pPr>
        <w:pStyle w:val="ReferenceHead"/>
        <w:keepNext w:val="0"/>
        <w:autoSpaceDE/>
        <w:autoSpaceDN/>
        <w:spacing w:line="240" w:lineRule="auto"/>
        <w:jc w:val="left"/>
        <w:outlineLvl w:val="9"/>
      </w:pPr>
    </w:p>
    <w:p w14:paraId="1C363F26" w14:textId="77777777" w:rsidR="00E016E0" w:rsidRDefault="00E016E0" w:rsidP="00824BBA">
      <w:pPr>
        <w:pStyle w:val="ReferenceHead"/>
        <w:keepNext w:val="0"/>
        <w:autoSpaceDE/>
        <w:autoSpaceDN/>
        <w:spacing w:line="240" w:lineRule="auto"/>
        <w:jc w:val="left"/>
        <w:outlineLvl w:val="9"/>
      </w:pPr>
    </w:p>
    <w:p w14:paraId="68215384" w14:textId="77777777" w:rsidR="00E016E0" w:rsidRDefault="00E016E0" w:rsidP="00824BBA">
      <w:pPr>
        <w:pStyle w:val="ReferenceHead"/>
        <w:keepNext w:val="0"/>
        <w:autoSpaceDE/>
        <w:autoSpaceDN/>
        <w:spacing w:line="240" w:lineRule="auto"/>
        <w:jc w:val="left"/>
        <w:outlineLvl w:val="9"/>
      </w:pPr>
    </w:p>
    <w:p w14:paraId="618DF06D" w14:textId="77777777" w:rsidR="00E016E0" w:rsidRDefault="00E016E0" w:rsidP="00824BBA">
      <w:pPr>
        <w:pStyle w:val="ReferenceHead"/>
        <w:keepNext w:val="0"/>
        <w:autoSpaceDE/>
        <w:autoSpaceDN/>
        <w:spacing w:line="240" w:lineRule="auto"/>
        <w:jc w:val="left"/>
        <w:outlineLvl w:val="9"/>
      </w:pPr>
    </w:p>
    <w:p w14:paraId="1D4D8102" w14:textId="77777777" w:rsidR="00E016E0" w:rsidRDefault="00E016E0" w:rsidP="00824BBA">
      <w:pPr>
        <w:pStyle w:val="ReferenceHead"/>
        <w:keepNext w:val="0"/>
        <w:autoSpaceDE/>
        <w:autoSpaceDN/>
        <w:spacing w:line="240" w:lineRule="auto"/>
        <w:jc w:val="left"/>
        <w:outlineLvl w:val="9"/>
      </w:pPr>
    </w:p>
    <w:p w14:paraId="415AE36C" w14:textId="77777777" w:rsidR="00E016E0" w:rsidRDefault="00E016E0" w:rsidP="00824BBA">
      <w:pPr>
        <w:pStyle w:val="ReferenceHead"/>
        <w:keepNext w:val="0"/>
        <w:autoSpaceDE/>
        <w:autoSpaceDN/>
        <w:spacing w:line="240" w:lineRule="auto"/>
        <w:jc w:val="left"/>
        <w:outlineLvl w:val="9"/>
      </w:pPr>
    </w:p>
    <w:p w14:paraId="56D37AD4" w14:textId="77777777" w:rsidR="00E016E0" w:rsidRDefault="00E016E0" w:rsidP="00824BBA">
      <w:pPr>
        <w:pStyle w:val="ReferenceHead"/>
        <w:keepNext w:val="0"/>
        <w:autoSpaceDE/>
        <w:autoSpaceDN/>
        <w:spacing w:line="240" w:lineRule="auto"/>
        <w:jc w:val="left"/>
        <w:outlineLvl w:val="9"/>
      </w:pPr>
    </w:p>
    <w:p w14:paraId="0A1BF3A1" w14:textId="77777777" w:rsidR="00E016E0" w:rsidRDefault="00E016E0" w:rsidP="00824BBA">
      <w:pPr>
        <w:pStyle w:val="ReferenceHead"/>
        <w:keepNext w:val="0"/>
        <w:autoSpaceDE/>
        <w:autoSpaceDN/>
        <w:spacing w:line="240" w:lineRule="auto"/>
        <w:jc w:val="left"/>
        <w:outlineLvl w:val="9"/>
      </w:pPr>
    </w:p>
    <w:p w14:paraId="6D5E2E71" w14:textId="77777777" w:rsidR="00E016E0" w:rsidRDefault="00E016E0" w:rsidP="00824BBA">
      <w:pPr>
        <w:pStyle w:val="ReferenceHead"/>
        <w:keepNext w:val="0"/>
        <w:autoSpaceDE/>
        <w:autoSpaceDN/>
        <w:spacing w:line="240" w:lineRule="auto"/>
        <w:jc w:val="left"/>
        <w:outlineLvl w:val="9"/>
      </w:pPr>
    </w:p>
    <w:p w14:paraId="5128A5C7" w14:textId="77777777" w:rsidR="00E016E0" w:rsidRDefault="00E016E0" w:rsidP="00824BBA">
      <w:pPr>
        <w:pStyle w:val="ReferenceHead"/>
        <w:keepNext w:val="0"/>
        <w:autoSpaceDE/>
        <w:autoSpaceDN/>
        <w:spacing w:line="240" w:lineRule="auto"/>
        <w:jc w:val="left"/>
        <w:outlineLvl w:val="9"/>
      </w:pPr>
    </w:p>
    <w:p w14:paraId="1F6C9F88" w14:textId="77777777" w:rsidR="00E016E0" w:rsidRDefault="00E016E0" w:rsidP="00824BBA">
      <w:pPr>
        <w:pStyle w:val="ReferenceHead"/>
        <w:keepNext w:val="0"/>
        <w:autoSpaceDE/>
        <w:autoSpaceDN/>
        <w:spacing w:line="240" w:lineRule="auto"/>
        <w:jc w:val="left"/>
        <w:outlineLvl w:val="9"/>
      </w:pPr>
    </w:p>
    <w:p w14:paraId="2530EEE3" w14:textId="77777777" w:rsidR="00E016E0" w:rsidRDefault="00E016E0" w:rsidP="00824BBA">
      <w:pPr>
        <w:pStyle w:val="ReferenceHead"/>
        <w:keepNext w:val="0"/>
        <w:autoSpaceDE/>
        <w:autoSpaceDN/>
        <w:spacing w:line="240" w:lineRule="auto"/>
        <w:jc w:val="left"/>
        <w:outlineLvl w:val="9"/>
      </w:pPr>
    </w:p>
    <w:p w14:paraId="61494312" w14:textId="77777777" w:rsidR="00E016E0" w:rsidRDefault="00E016E0" w:rsidP="00824BBA">
      <w:pPr>
        <w:pStyle w:val="ReferenceHead"/>
        <w:keepNext w:val="0"/>
        <w:autoSpaceDE/>
        <w:autoSpaceDN/>
        <w:spacing w:line="240" w:lineRule="auto"/>
        <w:jc w:val="left"/>
        <w:outlineLvl w:val="9"/>
      </w:pPr>
    </w:p>
    <w:p w14:paraId="529EE3C0" w14:textId="77777777" w:rsidR="00E016E0" w:rsidRDefault="00E016E0" w:rsidP="00824BBA">
      <w:pPr>
        <w:pStyle w:val="ReferenceHead"/>
        <w:keepNext w:val="0"/>
        <w:autoSpaceDE/>
        <w:autoSpaceDN/>
        <w:spacing w:line="240" w:lineRule="auto"/>
        <w:jc w:val="left"/>
        <w:outlineLvl w:val="9"/>
      </w:pPr>
    </w:p>
    <w:p w14:paraId="34943144" w14:textId="77777777" w:rsidR="00E016E0" w:rsidRDefault="00E016E0" w:rsidP="00824BBA">
      <w:pPr>
        <w:pStyle w:val="ReferenceHead"/>
        <w:keepNext w:val="0"/>
        <w:autoSpaceDE/>
        <w:autoSpaceDN/>
        <w:spacing w:line="240" w:lineRule="auto"/>
        <w:jc w:val="left"/>
        <w:outlineLvl w:val="9"/>
      </w:pPr>
    </w:p>
    <w:p w14:paraId="3432C27D" w14:textId="77777777" w:rsidR="00E016E0" w:rsidRDefault="00E016E0" w:rsidP="00824BBA">
      <w:pPr>
        <w:pStyle w:val="ReferenceHead"/>
        <w:keepNext w:val="0"/>
        <w:autoSpaceDE/>
        <w:autoSpaceDN/>
        <w:spacing w:line="240" w:lineRule="auto"/>
        <w:jc w:val="left"/>
        <w:outlineLvl w:val="9"/>
      </w:pPr>
    </w:p>
    <w:p w14:paraId="1A5C0583" w14:textId="77777777" w:rsidR="00E016E0" w:rsidRDefault="00E016E0" w:rsidP="00824BBA">
      <w:pPr>
        <w:pStyle w:val="ReferenceHead"/>
        <w:keepNext w:val="0"/>
        <w:autoSpaceDE/>
        <w:autoSpaceDN/>
        <w:spacing w:line="240" w:lineRule="auto"/>
        <w:jc w:val="left"/>
        <w:outlineLvl w:val="9"/>
      </w:pPr>
    </w:p>
    <w:p w14:paraId="574C2CBC" w14:textId="77777777" w:rsidR="00E016E0" w:rsidRDefault="00E016E0" w:rsidP="00824BBA">
      <w:pPr>
        <w:pStyle w:val="ReferenceHead"/>
        <w:keepNext w:val="0"/>
        <w:autoSpaceDE/>
        <w:autoSpaceDN/>
        <w:spacing w:line="240" w:lineRule="auto"/>
        <w:jc w:val="left"/>
        <w:outlineLvl w:val="9"/>
      </w:pPr>
    </w:p>
    <w:p w14:paraId="205D0057" w14:textId="77777777" w:rsidR="00E016E0" w:rsidRDefault="00E016E0" w:rsidP="00824BBA">
      <w:pPr>
        <w:pStyle w:val="ReferenceHead"/>
        <w:keepNext w:val="0"/>
        <w:autoSpaceDE/>
        <w:autoSpaceDN/>
        <w:spacing w:line="240" w:lineRule="auto"/>
        <w:jc w:val="left"/>
        <w:outlineLvl w:val="9"/>
      </w:pPr>
    </w:p>
    <w:p w14:paraId="2AE2CD7E" w14:textId="77777777" w:rsidR="00E016E0" w:rsidRDefault="00E016E0" w:rsidP="00824BBA">
      <w:pPr>
        <w:pStyle w:val="ReferenceHead"/>
        <w:keepNext w:val="0"/>
        <w:autoSpaceDE/>
        <w:autoSpaceDN/>
        <w:spacing w:line="240" w:lineRule="auto"/>
        <w:jc w:val="left"/>
        <w:outlineLvl w:val="9"/>
      </w:pPr>
    </w:p>
    <w:p w14:paraId="59F223FA" w14:textId="77777777" w:rsidR="00E016E0" w:rsidRDefault="00E016E0" w:rsidP="00824BBA">
      <w:pPr>
        <w:pStyle w:val="ReferenceHead"/>
        <w:keepNext w:val="0"/>
        <w:autoSpaceDE/>
        <w:autoSpaceDN/>
        <w:spacing w:line="240" w:lineRule="auto"/>
        <w:jc w:val="left"/>
        <w:outlineLvl w:val="9"/>
      </w:pPr>
    </w:p>
    <w:p w14:paraId="395B196B" w14:textId="77777777" w:rsidR="00E016E0" w:rsidRDefault="00E016E0" w:rsidP="00824BBA">
      <w:pPr>
        <w:pStyle w:val="ReferenceHead"/>
        <w:keepNext w:val="0"/>
        <w:autoSpaceDE/>
        <w:autoSpaceDN/>
        <w:spacing w:line="240" w:lineRule="auto"/>
        <w:jc w:val="left"/>
        <w:outlineLvl w:val="9"/>
      </w:pPr>
    </w:p>
    <w:p w14:paraId="76EAF16A" w14:textId="77777777"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1184" behindDoc="0" locked="0" layoutInCell="1" allowOverlap="0" wp14:anchorId="78C21114" wp14:editId="4816275F">
                <wp:simplePos x="0" y="0"/>
                <wp:positionH relativeFrom="margin">
                  <wp:posOffset>1308735</wp:posOffset>
                </wp:positionH>
                <wp:positionV relativeFrom="margin">
                  <wp:posOffset>574040</wp:posOffset>
                </wp:positionV>
                <wp:extent cx="3200400" cy="2426970"/>
                <wp:effectExtent l="0" t="0" r="25400" b="36830"/>
                <wp:wrapSquare wrapText="bothSides"/>
                <wp:docPr id="26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426970"/>
                        </a:xfrm>
                        <a:prstGeom prst="rect">
                          <a:avLst/>
                        </a:prstGeom>
                        <a:solidFill>
                          <a:srgbClr val="FFFFFF"/>
                        </a:solidFill>
                        <a:ln w="9525">
                          <a:solidFill>
                            <a:srgbClr val="FFFFFF"/>
                          </a:solidFill>
                          <a:miter lim="800000"/>
                          <a:headEnd/>
                          <a:tailEnd/>
                        </a:ln>
                      </wps:spPr>
                      <wps:txbx>
                        <w:txbxContent>
                          <w:p w14:paraId="051BE052" w14:textId="77777777" w:rsidR="00E016E0" w:rsidRDefault="00E016E0" w:rsidP="00E016E0">
                            <w:pPr>
                              <w:pStyle w:val="TableTitle"/>
                            </w:pPr>
                          </w:p>
                          <w:p w14:paraId="19796D74" w14:textId="77777777" w:rsidR="00E016E0" w:rsidRDefault="00E016E0" w:rsidP="00E016E0">
                            <w:pPr>
                              <w:pStyle w:val="TableTitle"/>
                            </w:pPr>
                            <w:r>
                              <w:t>Table  V:</w:t>
                            </w:r>
                          </w:p>
                          <w:p w14:paraId="6268AF70" w14:textId="77777777" w:rsidR="00E016E0" w:rsidRPr="00FE60CC" w:rsidRDefault="00E016E0" w:rsidP="00E016E0">
                            <w:pPr>
                              <w:pStyle w:val="TableTitle"/>
                            </w:pPr>
                            <w:r w:rsidRPr="00FE60CC">
                              <w:t>Speaker Verification Performance EER with TIMIT and NTIMIT</w:t>
                            </w:r>
                          </w:p>
                          <w:tbl>
                            <w:tblPr>
                              <w:tblW w:w="4410"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736"/>
                              <w:gridCol w:w="1577"/>
                            </w:tblGrid>
                            <w:tr w:rsidR="00E016E0" w:rsidRPr="00FE60CC" w14:paraId="51B5B0D3" w14:textId="77777777" w:rsidTr="0035389B">
                              <w:trPr>
                                <w:trHeight w:val="425"/>
                                <w:jc w:val="center"/>
                              </w:trPr>
                              <w:tc>
                                <w:tcPr>
                                  <w:tcW w:w="1097" w:type="dxa"/>
                                  <w:tcMar>
                                    <w:left w:w="43" w:type="dxa"/>
                                    <w:right w:w="43" w:type="dxa"/>
                                  </w:tcMar>
                                </w:tcPr>
                                <w:p w14:paraId="651F53A5" w14:textId="77777777" w:rsidR="00E016E0" w:rsidRPr="008807EA" w:rsidRDefault="00E016E0" w:rsidP="008807EA">
                                  <w:pPr>
                                    <w:rPr>
                                      <w:sz w:val="16"/>
                                      <w:szCs w:val="16"/>
                                    </w:rPr>
                                  </w:pPr>
                                  <w:r w:rsidRPr="008807EA">
                                    <w:rPr>
                                      <w:sz w:val="16"/>
                                      <w:szCs w:val="16"/>
                                    </w:rPr>
                                    <w:t>Database</w:t>
                                  </w:r>
                                </w:p>
                              </w:tc>
                              <w:tc>
                                <w:tcPr>
                                  <w:tcW w:w="1736" w:type="dxa"/>
                                </w:tcPr>
                                <w:p w14:paraId="7DD8D9B9" w14:textId="77777777" w:rsidR="00E016E0" w:rsidRPr="008807EA" w:rsidRDefault="00E016E0" w:rsidP="008807EA">
                                  <w:pPr>
                                    <w:rPr>
                                      <w:sz w:val="16"/>
                                      <w:szCs w:val="16"/>
                                    </w:rPr>
                                  </w:pPr>
                                  <w:r w:rsidRPr="008807EA">
                                    <w:rPr>
                                      <w:sz w:val="16"/>
                                      <w:szCs w:val="16"/>
                                    </w:rPr>
                                    <w:t>GMM (1728)</w:t>
                                  </w:r>
                                  <w:r w:rsidRPr="008807EA">
                                    <w:rPr>
                                      <w:sz w:val="16"/>
                                      <w:szCs w:val="16"/>
                                    </w:rPr>
                                    <w:br/>
                                    <w:t>Static+∆+∆∆ MFCCs</w:t>
                                  </w:r>
                                </w:p>
                              </w:tc>
                              <w:tc>
                                <w:tcPr>
                                  <w:tcW w:w="1577" w:type="dxa"/>
                                </w:tcPr>
                                <w:p w14:paraId="032586EC" w14:textId="77777777" w:rsidR="00E016E0" w:rsidRPr="008807EA" w:rsidRDefault="00E016E0" w:rsidP="008807EA">
                                  <w:pPr>
                                    <w:rPr>
                                      <w:sz w:val="16"/>
                                      <w:szCs w:val="16"/>
                                    </w:rPr>
                                  </w:pPr>
                                  <w:r w:rsidRPr="008807EA">
                                    <w:rPr>
                                      <w:sz w:val="16"/>
                                      <w:szCs w:val="16"/>
                                    </w:rPr>
                                    <w:t>MixAR (480)</w:t>
                                  </w:r>
                                  <w:r w:rsidRPr="008807EA">
                                    <w:rPr>
                                      <w:sz w:val="16"/>
                                      <w:szCs w:val="16"/>
                                    </w:rPr>
                                    <w:br/>
                                    <w:t>Static MFCCs Only</w:t>
                                  </w:r>
                                </w:p>
                              </w:tc>
                            </w:tr>
                            <w:tr w:rsidR="00E016E0" w:rsidRPr="00FE60CC" w14:paraId="4D33995F" w14:textId="77777777" w:rsidTr="0035389B">
                              <w:trPr>
                                <w:trHeight w:val="338"/>
                                <w:jc w:val="center"/>
                              </w:trPr>
                              <w:tc>
                                <w:tcPr>
                                  <w:tcW w:w="1097" w:type="dxa"/>
                                  <w:tcMar>
                                    <w:left w:w="43" w:type="dxa"/>
                                    <w:right w:w="43" w:type="dxa"/>
                                  </w:tcMar>
                                  <w:vAlign w:val="center"/>
                                </w:tcPr>
                                <w:p w14:paraId="424D651F" w14:textId="77777777" w:rsidR="00E016E0" w:rsidRPr="008807EA" w:rsidRDefault="00E016E0" w:rsidP="008807EA">
                                  <w:pPr>
                                    <w:rPr>
                                      <w:sz w:val="16"/>
                                      <w:szCs w:val="16"/>
                                    </w:rPr>
                                  </w:pPr>
                                  <w:r w:rsidRPr="008807EA">
                                    <w:rPr>
                                      <w:sz w:val="16"/>
                                      <w:szCs w:val="16"/>
                                    </w:rPr>
                                    <w:t>TIMIT</w:t>
                                  </w:r>
                                </w:p>
                              </w:tc>
                              <w:tc>
                                <w:tcPr>
                                  <w:tcW w:w="1736" w:type="dxa"/>
                                  <w:vAlign w:val="center"/>
                                </w:tcPr>
                                <w:p w14:paraId="2E2D3845" w14:textId="77777777" w:rsidR="00E016E0" w:rsidRPr="008807EA" w:rsidRDefault="00E016E0" w:rsidP="008807EA">
                                  <w:pPr>
                                    <w:rPr>
                                      <w:sz w:val="16"/>
                                      <w:szCs w:val="16"/>
                                    </w:rPr>
                                  </w:pPr>
                                  <w:r w:rsidRPr="008807EA">
                                    <w:rPr>
                                      <w:sz w:val="16"/>
                                      <w:szCs w:val="16"/>
                                    </w:rPr>
                                    <w:t>2.4</w:t>
                                  </w:r>
                                </w:p>
                              </w:tc>
                              <w:tc>
                                <w:tcPr>
                                  <w:tcW w:w="1577" w:type="dxa"/>
                                  <w:vAlign w:val="center"/>
                                </w:tcPr>
                                <w:p w14:paraId="17D47906" w14:textId="77777777" w:rsidR="00E016E0" w:rsidRPr="008807EA" w:rsidRDefault="00E016E0" w:rsidP="008807EA">
                                  <w:pPr>
                                    <w:rPr>
                                      <w:sz w:val="16"/>
                                      <w:szCs w:val="16"/>
                                    </w:rPr>
                                  </w:pPr>
                                  <w:r w:rsidRPr="008807EA">
                                    <w:rPr>
                                      <w:sz w:val="16"/>
                                      <w:szCs w:val="16"/>
                                    </w:rPr>
                                    <w:t>1.8</w:t>
                                  </w:r>
                                </w:p>
                              </w:tc>
                            </w:tr>
                            <w:tr w:rsidR="00E016E0" w:rsidRPr="00FE60CC" w14:paraId="02A9ABA0" w14:textId="77777777" w:rsidTr="0035389B">
                              <w:trPr>
                                <w:trHeight w:val="257"/>
                                <w:jc w:val="center"/>
                              </w:trPr>
                              <w:tc>
                                <w:tcPr>
                                  <w:tcW w:w="1097" w:type="dxa"/>
                                  <w:tcMar>
                                    <w:left w:w="43" w:type="dxa"/>
                                    <w:right w:w="43" w:type="dxa"/>
                                  </w:tcMar>
                                  <w:vAlign w:val="center"/>
                                </w:tcPr>
                                <w:p w14:paraId="4F8FA235" w14:textId="77777777" w:rsidR="00E016E0" w:rsidRPr="008807EA" w:rsidRDefault="00E016E0" w:rsidP="008807EA">
                                  <w:pPr>
                                    <w:rPr>
                                      <w:sz w:val="16"/>
                                      <w:szCs w:val="16"/>
                                    </w:rPr>
                                  </w:pPr>
                                  <w:r w:rsidRPr="008807EA">
                                    <w:rPr>
                                      <w:sz w:val="16"/>
                                      <w:szCs w:val="16"/>
                                    </w:rPr>
                                    <w:t>NTIMIT</w:t>
                                  </w:r>
                                </w:p>
                              </w:tc>
                              <w:tc>
                                <w:tcPr>
                                  <w:tcW w:w="1736" w:type="dxa"/>
                                  <w:vAlign w:val="center"/>
                                </w:tcPr>
                                <w:p w14:paraId="544EBD25" w14:textId="77777777" w:rsidR="00E016E0" w:rsidRPr="008807EA" w:rsidRDefault="00E016E0" w:rsidP="008807EA">
                                  <w:pPr>
                                    <w:rPr>
                                      <w:sz w:val="16"/>
                                      <w:szCs w:val="16"/>
                                    </w:rPr>
                                  </w:pPr>
                                  <w:r w:rsidRPr="008807EA">
                                    <w:rPr>
                                      <w:sz w:val="16"/>
                                      <w:szCs w:val="16"/>
                                    </w:rPr>
                                    <w:t>21.0</w:t>
                                  </w:r>
                                </w:p>
                              </w:tc>
                              <w:tc>
                                <w:tcPr>
                                  <w:tcW w:w="1577" w:type="dxa"/>
                                  <w:vAlign w:val="center"/>
                                </w:tcPr>
                                <w:p w14:paraId="6BBB11E0" w14:textId="77777777" w:rsidR="00E016E0" w:rsidRPr="008807EA" w:rsidRDefault="00E016E0" w:rsidP="008807EA">
                                  <w:pPr>
                                    <w:rPr>
                                      <w:sz w:val="16"/>
                                      <w:szCs w:val="16"/>
                                    </w:rPr>
                                  </w:pPr>
                                  <w:r w:rsidRPr="008807EA">
                                    <w:rPr>
                                      <w:sz w:val="16"/>
                                      <w:szCs w:val="16"/>
                                    </w:rPr>
                                    <w:t>20.9</w:t>
                                  </w:r>
                                </w:p>
                              </w:tc>
                            </w:tr>
                          </w:tbl>
                          <w:p w14:paraId="4229C64F" w14:textId="77777777" w:rsidR="00E016E0" w:rsidRPr="00FE60CC" w:rsidRDefault="00E016E0" w:rsidP="00E016E0">
                            <w:pPr>
                              <w:pStyle w:val="Footnote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6" type="#_x0000_t202" style="position:absolute;margin-left:103.05pt;margin-top:45.2pt;width:252pt;height:191.1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" o:allowoverlap="f" strokecolor="white">
                <v:textbox>
                  <w:txbxContent>
                    <w:p w14:paraId="051BE052" w14:textId="77777777" w:rsidR="00E016E0" w:rsidRDefault="00E016E0" w:rsidP="00E016E0">
                      <w:pPr>
                        <w:pStyle w:val="TableTitle"/>
                      </w:pPr>
                    </w:p>
                    <w:p w14:paraId="19796D74" w14:textId="77777777" w:rsidR="00E016E0" w:rsidRDefault="00E016E0" w:rsidP="00E016E0">
                      <w:pPr>
                        <w:pStyle w:val="TableTitle"/>
                      </w:pPr>
                      <w:r>
                        <w:t>Table  V:</w:t>
                      </w:r>
                    </w:p>
                    <w:p w14:paraId="6268AF70" w14:textId="77777777" w:rsidR="00E016E0" w:rsidRPr="00FE60CC" w:rsidRDefault="00E016E0" w:rsidP="00E016E0">
                      <w:pPr>
                        <w:pStyle w:val="TableTitle"/>
                      </w:pPr>
                      <w:r w:rsidRPr="00FE60CC">
                        <w:t>Speaker Verification Performance EER with TIMIT and NTIMIT</w:t>
                      </w:r>
                    </w:p>
                    <w:tbl>
                      <w:tblPr>
                        <w:tblW w:w="4410"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736"/>
                        <w:gridCol w:w="1577"/>
                      </w:tblGrid>
                      <w:tr w:rsidR="00E016E0" w:rsidRPr="00FE60CC" w14:paraId="51B5B0D3" w14:textId="77777777" w:rsidTr="0035389B">
                        <w:trPr>
                          <w:trHeight w:val="425"/>
                          <w:jc w:val="center"/>
                        </w:trPr>
                        <w:tc>
                          <w:tcPr>
                            <w:tcW w:w="1097" w:type="dxa"/>
                            <w:tcMar>
                              <w:left w:w="43" w:type="dxa"/>
                              <w:right w:w="43" w:type="dxa"/>
                            </w:tcMar>
                          </w:tcPr>
                          <w:p w14:paraId="651F53A5" w14:textId="77777777" w:rsidR="00E016E0" w:rsidRPr="008807EA" w:rsidRDefault="00E016E0" w:rsidP="008807EA">
                            <w:pPr>
                              <w:rPr>
                                <w:sz w:val="16"/>
                                <w:szCs w:val="16"/>
                              </w:rPr>
                            </w:pPr>
                            <w:r w:rsidRPr="008807EA">
                              <w:rPr>
                                <w:sz w:val="16"/>
                                <w:szCs w:val="16"/>
                              </w:rPr>
                              <w:t>Database</w:t>
                            </w:r>
                          </w:p>
                        </w:tc>
                        <w:tc>
                          <w:tcPr>
                            <w:tcW w:w="1736" w:type="dxa"/>
                          </w:tcPr>
                          <w:p w14:paraId="7DD8D9B9" w14:textId="77777777" w:rsidR="00E016E0" w:rsidRPr="008807EA" w:rsidRDefault="00E016E0" w:rsidP="008807EA">
                            <w:pPr>
                              <w:rPr>
                                <w:sz w:val="16"/>
                                <w:szCs w:val="16"/>
                              </w:rPr>
                            </w:pPr>
                            <w:r w:rsidRPr="008807EA">
                              <w:rPr>
                                <w:sz w:val="16"/>
                                <w:szCs w:val="16"/>
                              </w:rPr>
                              <w:t>GMM (1728)</w:t>
                            </w:r>
                            <w:r w:rsidRPr="008807EA">
                              <w:rPr>
                                <w:sz w:val="16"/>
                                <w:szCs w:val="16"/>
                              </w:rPr>
                              <w:br/>
                              <w:t>Static+∆+∆∆ MFCCs</w:t>
                            </w:r>
                          </w:p>
                        </w:tc>
                        <w:tc>
                          <w:tcPr>
                            <w:tcW w:w="1577" w:type="dxa"/>
                          </w:tcPr>
                          <w:p w14:paraId="032586EC" w14:textId="77777777" w:rsidR="00E016E0" w:rsidRPr="008807EA" w:rsidRDefault="00E016E0" w:rsidP="008807EA">
                            <w:pPr>
                              <w:rPr>
                                <w:sz w:val="16"/>
                                <w:szCs w:val="16"/>
                              </w:rPr>
                            </w:pPr>
                            <w:r w:rsidRPr="008807EA">
                              <w:rPr>
                                <w:sz w:val="16"/>
                                <w:szCs w:val="16"/>
                              </w:rPr>
                              <w:t>MixAR (480)</w:t>
                            </w:r>
                            <w:r w:rsidRPr="008807EA">
                              <w:rPr>
                                <w:sz w:val="16"/>
                                <w:szCs w:val="16"/>
                              </w:rPr>
                              <w:br/>
                              <w:t>Static MFCCs Only</w:t>
                            </w:r>
                          </w:p>
                        </w:tc>
                      </w:tr>
                      <w:tr w:rsidR="00E016E0" w:rsidRPr="00FE60CC" w14:paraId="4D33995F" w14:textId="77777777" w:rsidTr="0035389B">
                        <w:trPr>
                          <w:trHeight w:val="338"/>
                          <w:jc w:val="center"/>
                        </w:trPr>
                        <w:tc>
                          <w:tcPr>
                            <w:tcW w:w="1097" w:type="dxa"/>
                            <w:tcMar>
                              <w:left w:w="43" w:type="dxa"/>
                              <w:right w:w="43" w:type="dxa"/>
                            </w:tcMar>
                            <w:vAlign w:val="center"/>
                          </w:tcPr>
                          <w:p w14:paraId="424D651F" w14:textId="77777777" w:rsidR="00E016E0" w:rsidRPr="008807EA" w:rsidRDefault="00E016E0" w:rsidP="008807EA">
                            <w:pPr>
                              <w:rPr>
                                <w:sz w:val="16"/>
                                <w:szCs w:val="16"/>
                              </w:rPr>
                            </w:pPr>
                            <w:r w:rsidRPr="008807EA">
                              <w:rPr>
                                <w:sz w:val="16"/>
                                <w:szCs w:val="16"/>
                              </w:rPr>
                              <w:t>TIMIT</w:t>
                            </w:r>
                          </w:p>
                        </w:tc>
                        <w:tc>
                          <w:tcPr>
                            <w:tcW w:w="1736" w:type="dxa"/>
                            <w:vAlign w:val="center"/>
                          </w:tcPr>
                          <w:p w14:paraId="2E2D3845" w14:textId="77777777" w:rsidR="00E016E0" w:rsidRPr="008807EA" w:rsidRDefault="00E016E0" w:rsidP="008807EA">
                            <w:pPr>
                              <w:rPr>
                                <w:sz w:val="16"/>
                                <w:szCs w:val="16"/>
                              </w:rPr>
                            </w:pPr>
                            <w:r w:rsidRPr="008807EA">
                              <w:rPr>
                                <w:sz w:val="16"/>
                                <w:szCs w:val="16"/>
                              </w:rPr>
                              <w:t>2.4</w:t>
                            </w:r>
                          </w:p>
                        </w:tc>
                        <w:tc>
                          <w:tcPr>
                            <w:tcW w:w="1577" w:type="dxa"/>
                            <w:vAlign w:val="center"/>
                          </w:tcPr>
                          <w:p w14:paraId="17D47906" w14:textId="77777777" w:rsidR="00E016E0" w:rsidRPr="008807EA" w:rsidRDefault="00E016E0" w:rsidP="008807EA">
                            <w:pPr>
                              <w:rPr>
                                <w:sz w:val="16"/>
                                <w:szCs w:val="16"/>
                              </w:rPr>
                            </w:pPr>
                            <w:r w:rsidRPr="008807EA">
                              <w:rPr>
                                <w:sz w:val="16"/>
                                <w:szCs w:val="16"/>
                              </w:rPr>
                              <w:t>1.8</w:t>
                            </w:r>
                          </w:p>
                        </w:tc>
                      </w:tr>
                      <w:tr w:rsidR="00E016E0" w:rsidRPr="00FE60CC" w14:paraId="02A9ABA0" w14:textId="77777777" w:rsidTr="0035389B">
                        <w:trPr>
                          <w:trHeight w:val="257"/>
                          <w:jc w:val="center"/>
                        </w:trPr>
                        <w:tc>
                          <w:tcPr>
                            <w:tcW w:w="1097" w:type="dxa"/>
                            <w:tcMar>
                              <w:left w:w="43" w:type="dxa"/>
                              <w:right w:w="43" w:type="dxa"/>
                            </w:tcMar>
                            <w:vAlign w:val="center"/>
                          </w:tcPr>
                          <w:p w14:paraId="4F8FA235" w14:textId="77777777" w:rsidR="00E016E0" w:rsidRPr="008807EA" w:rsidRDefault="00E016E0" w:rsidP="008807EA">
                            <w:pPr>
                              <w:rPr>
                                <w:sz w:val="16"/>
                                <w:szCs w:val="16"/>
                              </w:rPr>
                            </w:pPr>
                            <w:r w:rsidRPr="008807EA">
                              <w:rPr>
                                <w:sz w:val="16"/>
                                <w:szCs w:val="16"/>
                              </w:rPr>
                              <w:t>NTIMIT</w:t>
                            </w:r>
                          </w:p>
                        </w:tc>
                        <w:tc>
                          <w:tcPr>
                            <w:tcW w:w="1736" w:type="dxa"/>
                            <w:vAlign w:val="center"/>
                          </w:tcPr>
                          <w:p w14:paraId="544EBD25" w14:textId="77777777" w:rsidR="00E016E0" w:rsidRPr="008807EA" w:rsidRDefault="00E016E0" w:rsidP="008807EA">
                            <w:pPr>
                              <w:rPr>
                                <w:sz w:val="16"/>
                                <w:szCs w:val="16"/>
                              </w:rPr>
                            </w:pPr>
                            <w:r w:rsidRPr="008807EA">
                              <w:rPr>
                                <w:sz w:val="16"/>
                                <w:szCs w:val="16"/>
                              </w:rPr>
                              <w:t>21.0</w:t>
                            </w:r>
                          </w:p>
                        </w:tc>
                        <w:tc>
                          <w:tcPr>
                            <w:tcW w:w="1577" w:type="dxa"/>
                            <w:vAlign w:val="center"/>
                          </w:tcPr>
                          <w:p w14:paraId="6BBB11E0" w14:textId="77777777" w:rsidR="00E016E0" w:rsidRPr="008807EA" w:rsidRDefault="00E016E0" w:rsidP="008807EA">
                            <w:pPr>
                              <w:rPr>
                                <w:sz w:val="16"/>
                                <w:szCs w:val="16"/>
                              </w:rPr>
                            </w:pPr>
                            <w:r w:rsidRPr="008807EA">
                              <w:rPr>
                                <w:sz w:val="16"/>
                                <w:szCs w:val="16"/>
                              </w:rPr>
                              <w:t>20.9</w:t>
                            </w:r>
                          </w:p>
                        </w:tc>
                      </w:tr>
                    </w:tbl>
                    <w:p w14:paraId="4229C64F" w14:textId="77777777" w:rsidR="00E016E0" w:rsidRPr="00FE60CC" w:rsidRDefault="00E016E0" w:rsidP="00E016E0">
                      <w:pPr>
                        <w:pStyle w:val="FootnoteText"/>
                      </w:pPr>
                    </w:p>
                  </w:txbxContent>
                </v:textbox>
                <w10:wrap type="square" anchorx="margin" anchory="margin"/>
              </v:shape>
            </w:pict>
          </mc:Fallback>
        </mc:AlternateContent>
      </w:r>
    </w:p>
    <w:p w14:paraId="2E3C5DA7" w14:textId="77777777" w:rsidR="00E016E0" w:rsidRDefault="00E016E0" w:rsidP="00824BBA">
      <w:pPr>
        <w:pStyle w:val="ReferenceHead"/>
        <w:keepNext w:val="0"/>
        <w:autoSpaceDE/>
        <w:autoSpaceDN/>
        <w:spacing w:line="240" w:lineRule="auto"/>
        <w:jc w:val="left"/>
        <w:outlineLvl w:val="9"/>
      </w:pPr>
    </w:p>
    <w:p w14:paraId="5CE1AA1B" w14:textId="77777777" w:rsidR="00E016E0" w:rsidRDefault="00E016E0" w:rsidP="00824BBA">
      <w:pPr>
        <w:pStyle w:val="ReferenceHead"/>
        <w:keepNext w:val="0"/>
        <w:autoSpaceDE/>
        <w:autoSpaceDN/>
        <w:spacing w:line="240" w:lineRule="auto"/>
        <w:jc w:val="left"/>
        <w:outlineLvl w:val="9"/>
      </w:pPr>
    </w:p>
    <w:p w14:paraId="5847B0DD" w14:textId="77777777" w:rsidR="00E016E0" w:rsidRDefault="00E016E0" w:rsidP="00824BBA">
      <w:pPr>
        <w:pStyle w:val="ReferenceHead"/>
        <w:keepNext w:val="0"/>
        <w:autoSpaceDE/>
        <w:autoSpaceDN/>
        <w:spacing w:line="240" w:lineRule="auto"/>
        <w:jc w:val="left"/>
        <w:outlineLvl w:val="9"/>
      </w:pPr>
    </w:p>
    <w:p w14:paraId="5158ED12" w14:textId="77777777" w:rsidR="00E016E0" w:rsidRDefault="00E016E0" w:rsidP="00824BBA">
      <w:pPr>
        <w:pStyle w:val="ReferenceHead"/>
        <w:keepNext w:val="0"/>
        <w:autoSpaceDE/>
        <w:autoSpaceDN/>
        <w:spacing w:line="240" w:lineRule="auto"/>
        <w:jc w:val="left"/>
        <w:outlineLvl w:val="9"/>
      </w:pPr>
    </w:p>
    <w:p w14:paraId="5B8B9CC3" w14:textId="77777777" w:rsidR="00E016E0" w:rsidRDefault="00E016E0" w:rsidP="00824BBA">
      <w:pPr>
        <w:pStyle w:val="ReferenceHead"/>
        <w:keepNext w:val="0"/>
        <w:autoSpaceDE/>
        <w:autoSpaceDN/>
        <w:spacing w:line="240" w:lineRule="auto"/>
        <w:jc w:val="left"/>
        <w:outlineLvl w:val="9"/>
      </w:pPr>
    </w:p>
    <w:p w14:paraId="1609BAC9" w14:textId="77777777" w:rsidR="00E016E0" w:rsidRDefault="00E016E0" w:rsidP="00824BBA">
      <w:pPr>
        <w:pStyle w:val="ReferenceHead"/>
        <w:keepNext w:val="0"/>
        <w:autoSpaceDE/>
        <w:autoSpaceDN/>
        <w:spacing w:line="240" w:lineRule="auto"/>
        <w:jc w:val="left"/>
        <w:outlineLvl w:val="9"/>
      </w:pPr>
    </w:p>
    <w:p w14:paraId="0E4F719C" w14:textId="77777777" w:rsidR="00E016E0" w:rsidRDefault="00E016E0" w:rsidP="00824BBA">
      <w:pPr>
        <w:pStyle w:val="ReferenceHead"/>
        <w:keepNext w:val="0"/>
        <w:autoSpaceDE/>
        <w:autoSpaceDN/>
        <w:spacing w:line="240" w:lineRule="auto"/>
        <w:jc w:val="left"/>
        <w:outlineLvl w:val="9"/>
      </w:pPr>
    </w:p>
    <w:p w14:paraId="18C6372E" w14:textId="77777777" w:rsidR="00E016E0" w:rsidRDefault="00E016E0" w:rsidP="00824BBA">
      <w:pPr>
        <w:pStyle w:val="ReferenceHead"/>
        <w:keepNext w:val="0"/>
        <w:autoSpaceDE/>
        <w:autoSpaceDN/>
        <w:spacing w:line="240" w:lineRule="auto"/>
        <w:jc w:val="left"/>
        <w:outlineLvl w:val="9"/>
      </w:pPr>
    </w:p>
    <w:p w14:paraId="073F9A75" w14:textId="77777777" w:rsidR="00E016E0" w:rsidRDefault="00E016E0" w:rsidP="00824BBA">
      <w:pPr>
        <w:pStyle w:val="ReferenceHead"/>
        <w:keepNext w:val="0"/>
        <w:autoSpaceDE/>
        <w:autoSpaceDN/>
        <w:spacing w:line="240" w:lineRule="auto"/>
        <w:jc w:val="left"/>
        <w:outlineLvl w:val="9"/>
      </w:pPr>
    </w:p>
    <w:p w14:paraId="2E153D91" w14:textId="77777777" w:rsidR="00E016E0" w:rsidRDefault="00E016E0" w:rsidP="00824BBA">
      <w:pPr>
        <w:pStyle w:val="ReferenceHead"/>
        <w:keepNext w:val="0"/>
        <w:autoSpaceDE/>
        <w:autoSpaceDN/>
        <w:spacing w:line="240" w:lineRule="auto"/>
        <w:jc w:val="left"/>
        <w:outlineLvl w:val="9"/>
      </w:pPr>
    </w:p>
    <w:p w14:paraId="7FE7ACF4" w14:textId="77777777" w:rsidR="00E016E0" w:rsidRDefault="00E016E0" w:rsidP="00824BBA">
      <w:pPr>
        <w:pStyle w:val="ReferenceHead"/>
        <w:keepNext w:val="0"/>
        <w:autoSpaceDE/>
        <w:autoSpaceDN/>
        <w:spacing w:line="240" w:lineRule="auto"/>
        <w:jc w:val="left"/>
        <w:outlineLvl w:val="9"/>
      </w:pPr>
    </w:p>
    <w:p w14:paraId="75E2FF34" w14:textId="77777777" w:rsidR="00E016E0" w:rsidRDefault="00E016E0" w:rsidP="00824BBA">
      <w:pPr>
        <w:pStyle w:val="ReferenceHead"/>
        <w:keepNext w:val="0"/>
        <w:autoSpaceDE/>
        <w:autoSpaceDN/>
        <w:spacing w:line="240" w:lineRule="auto"/>
        <w:jc w:val="left"/>
        <w:outlineLvl w:val="9"/>
      </w:pPr>
    </w:p>
    <w:p w14:paraId="206563C1" w14:textId="77777777" w:rsidR="00E016E0" w:rsidRDefault="00E016E0" w:rsidP="00824BBA">
      <w:pPr>
        <w:pStyle w:val="ReferenceHead"/>
        <w:keepNext w:val="0"/>
        <w:autoSpaceDE/>
        <w:autoSpaceDN/>
        <w:spacing w:line="240" w:lineRule="auto"/>
        <w:jc w:val="left"/>
        <w:outlineLvl w:val="9"/>
      </w:pPr>
    </w:p>
    <w:p w14:paraId="6CB0B24F" w14:textId="77777777" w:rsidR="00E016E0" w:rsidRDefault="00E016E0" w:rsidP="00824BBA">
      <w:pPr>
        <w:pStyle w:val="ReferenceHead"/>
        <w:keepNext w:val="0"/>
        <w:autoSpaceDE/>
        <w:autoSpaceDN/>
        <w:spacing w:line="240" w:lineRule="auto"/>
        <w:jc w:val="left"/>
        <w:outlineLvl w:val="9"/>
      </w:pPr>
    </w:p>
    <w:p w14:paraId="51B580AD" w14:textId="77777777" w:rsidR="00E016E0" w:rsidRDefault="00E016E0" w:rsidP="00824BBA">
      <w:pPr>
        <w:pStyle w:val="ReferenceHead"/>
        <w:keepNext w:val="0"/>
        <w:autoSpaceDE/>
        <w:autoSpaceDN/>
        <w:spacing w:line="240" w:lineRule="auto"/>
        <w:jc w:val="left"/>
        <w:outlineLvl w:val="9"/>
      </w:pPr>
    </w:p>
    <w:p w14:paraId="3B164FFA" w14:textId="77777777" w:rsidR="00E016E0" w:rsidRDefault="00E016E0" w:rsidP="00824BBA">
      <w:pPr>
        <w:pStyle w:val="ReferenceHead"/>
        <w:keepNext w:val="0"/>
        <w:autoSpaceDE/>
        <w:autoSpaceDN/>
        <w:spacing w:line="240" w:lineRule="auto"/>
        <w:jc w:val="left"/>
        <w:outlineLvl w:val="9"/>
      </w:pPr>
    </w:p>
    <w:p w14:paraId="62070F92" w14:textId="77777777"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4256" behindDoc="0" locked="0" layoutInCell="1" allowOverlap="1" wp14:anchorId="14F15223" wp14:editId="08E8CE67">
                <wp:simplePos x="0" y="0"/>
                <wp:positionH relativeFrom="margin">
                  <wp:posOffset>1156335</wp:posOffset>
                </wp:positionH>
                <wp:positionV relativeFrom="margin">
                  <wp:posOffset>3317240</wp:posOffset>
                </wp:positionV>
                <wp:extent cx="3202940" cy="2526665"/>
                <wp:effectExtent l="0" t="0" r="0" b="0"/>
                <wp:wrapSquare wrapText="bothSides"/>
                <wp:docPr id="26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2940" cy="2526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7F3BFA" w14:textId="77777777" w:rsidR="00E016E0" w:rsidRDefault="00E016E0" w:rsidP="00E016E0">
                            <w:pPr>
                              <w:pStyle w:val="TableTitle"/>
                            </w:pPr>
                            <w:bookmarkStart w:id="25" w:name="_Ref249383643"/>
                            <w:r w:rsidRPr="00232A9B">
                              <w:t>Table</w:t>
                            </w:r>
                            <w:bookmarkEnd w:id="25"/>
                            <w:r>
                              <w:t xml:space="preserve">  VI</w:t>
                            </w:r>
                          </w:p>
                          <w:p w14:paraId="122CB1E0" w14:textId="77777777" w:rsidR="00E016E0" w:rsidRPr="00232A9B" w:rsidRDefault="00E016E0" w:rsidP="00E016E0">
                            <w:pPr>
                              <w:pStyle w:val="TableTitle"/>
                            </w:pPr>
                            <w:r w:rsidRPr="00140BB2">
                              <w:t xml:space="preserve">Speaker Verification Performance (EER) </w:t>
                            </w:r>
                            <w:r>
                              <w:t xml:space="preserve">as a function of </w:t>
                            </w:r>
                            <w:r w:rsidRPr="00140BB2">
                              <w:t xml:space="preserve">training </w:t>
                            </w:r>
                            <w:r>
                              <w:t>data duration. Evaluation utterance durations varied mostly between 20-40s.</w:t>
                            </w:r>
                          </w:p>
                          <w:tbl>
                            <w:tblPr>
                              <w:tblW w:w="2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86"/>
                              <w:gridCol w:w="1080"/>
                              <w:gridCol w:w="791"/>
                            </w:tblGrid>
                            <w:tr w:rsidR="00E016E0" w:rsidRPr="00F62F1C" w14:paraId="395B5906" w14:textId="77777777" w:rsidTr="00984EBD">
                              <w:trPr>
                                <w:trHeight w:val="478"/>
                                <w:jc w:val="center"/>
                              </w:trPr>
                              <w:tc>
                                <w:tcPr>
                                  <w:tcW w:w="986" w:type="dxa"/>
                                  <w:vMerge w:val="restart"/>
                                </w:tcPr>
                                <w:p w14:paraId="57B09FDC" w14:textId="77777777" w:rsidR="00E016E0" w:rsidRPr="008807EA" w:rsidRDefault="00E016E0" w:rsidP="008807EA">
                                  <w:pPr>
                                    <w:rPr>
                                      <w:sz w:val="16"/>
                                      <w:szCs w:val="16"/>
                                    </w:rPr>
                                  </w:pPr>
                                </w:p>
                                <w:p w14:paraId="2DF1B1AF" w14:textId="77777777" w:rsidR="00E016E0" w:rsidRPr="008807EA" w:rsidRDefault="00E016E0" w:rsidP="008807EA">
                                  <w:pPr>
                                    <w:rPr>
                                      <w:sz w:val="16"/>
                                      <w:szCs w:val="16"/>
                                    </w:rPr>
                                  </w:pPr>
                                </w:p>
                                <w:p w14:paraId="2C3A5C98" w14:textId="77777777" w:rsidR="00E016E0" w:rsidRPr="008807EA" w:rsidRDefault="00E016E0" w:rsidP="008807EA">
                                  <w:pPr>
                                    <w:rPr>
                                      <w:sz w:val="16"/>
                                      <w:szCs w:val="16"/>
                                    </w:rPr>
                                  </w:pPr>
                                </w:p>
                                <w:p w14:paraId="55FEFAC6" w14:textId="77777777" w:rsidR="00E016E0" w:rsidRPr="008807EA" w:rsidRDefault="00E016E0" w:rsidP="008807EA">
                                  <w:pPr>
                                    <w:rPr>
                                      <w:sz w:val="16"/>
                                      <w:szCs w:val="16"/>
                                    </w:rPr>
                                  </w:pPr>
                                </w:p>
                                <w:p w14:paraId="31E769AE" w14:textId="77777777" w:rsidR="00E016E0" w:rsidRPr="008807EA" w:rsidRDefault="00E016E0" w:rsidP="008807EA">
                                  <w:pPr>
                                    <w:rPr>
                                      <w:sz w:val="16"/>
                                      <w:szCs w:val="16"/>
                                    </w:rPr>
                                  </w:pPr>
                                </w:p>
                                <w:p w14:paraId="15CDF355" w14:textId="77777777" w:rsidR="00E016E0" w:rsidRPr="008807EA" w:rsidRDefault="00E016E0" w:rsidP="008807EA">
                                  <w:pPr>
                                    <w:rPr>
                                      <w:sz w:val="16"/>
                                      <w:szCs w:val="16"/>
                                    </w:rPr>
                                  </w:pPr>
                                  <w:r w:rsidRPr="008807EA">
                                    <w:rPr>
                                      <w:sz w:val="16"/>
                                      <w:szCs w:val="16"/>
                                    </w:rPr>
                                    <w:t>GMM</w:t>
                                  </w:r>
                                </w:p>
                                <w:p w14:paraId="18FCC36C" w14:textId="77777777" w:rsidR="00E016E0" w:rsidRPr="008807EA" w:rsidRDefault="00E016E0" w:rsidP="008807EA">
                                  <w:pPr>
                                    <w:rPr>
                                      <w:sz w:val="16"/>
                                      <w:szCs w:val="16"/>
                                    </w:rPr>
                                  </w:pPr>
                                  <w:r w:rsidRPr="008807EA">
                                    <w:rPr>
                                      <w:sz w:val="16"/>
                                      <w:szCs w:val="16"/>
                                    </w:rPr>
                                    <w:t>(864)</w:t>
                                  </w:r>
                                </w:p>
                              </w:tc>
                              <w:tc>
                                <w:tcPr>
                                  <w:tcW w:w="1080" w:type="dxa"/>
                                  <w:tcMar>
                                    <w:left w:w="43" w:type="dxa"/>
                                    <w:right w:w="43" w:type="dxa"/>
                                  </w:tcMar>
                                </w:tcPr>
                                <w:p w14:paraId="33E1BAE9" w14:textId="77777777" w:rsidR="00E016E0" w:rsidRPr="008807EA" w:rsidRDefault="00E016E0" w:rsidP="008807EA">
                                  <w:pPr>
                                    <w:rPr>
                                      <w:sz w:val="16"/>
                                      <w:szCs w:val="16"/>
                                    </w:rPr>
                                  </w:pPr>
                                  <w:r w:rsidRPr="008807EA">
                                    <w:rPr>
                                      <w:sz w:val="16"/>
                                      <w:szCs w:val="16"/>
                                    </w:rPr>
                                    <w:t>Training Utterance Duration</w:t>
                                  </w:r>
                                </w:p>
                              </w:tc>
                              <w:tc>
                                <w:tcPr>
                                  <w:tcW w:w="791" w:type="dxa"/>
                                </w:tcPr>
                                <w:p w14:paraId="75CC4AB8" w14:textId="77777777" w:rsidR="00E016E0" w:rsidRPr="008807EA" w:rsidRDefault="00E016E0" w:rsidP="008807EA">
                                  <w:pPr>
                                    <w:rPr>
                                      <w:sz w:val="16"/>
                                      <w:szCs w:val="16"/>
                                    </w:rPr>
                                  </w:pPr>
                                  <w:r w:rsidRPr="008807EA">
                                    <w:rPr>
                                      <w:sz w:val="16"/>
                                      <w:szCs w:val="16"/>
                                    </w:rPr>
                                    <w:t>EER</w:t>
                                  </w:r>
                                </w:p>
                              </w:tc>
                            </w:tr>
                            <w:tr w:rsidR="00E016E0" w:rsidRPr="00F62F1C" w14:paraId="5BE86928" w14:textId="77777777" w:rsidTr="006D3456">
                              <w:trPr>
                                <w:trHeight w:val="203"/>
                                <w:jc w:val="center"/>
                              </w:trPr>
                              <w:tc>
                                <w:tcPr>
                                  <w:tcW w:w="986" w:type="dxa"/>
                                  <w:vMerge/>
                                </w:tcPr>
                                <w:p w14:paraId="00730F7A" w14:textId="77777777" w:rsidR="00E016E0" w:rsidRPr="008807EA" w:rsidRDefault="00E016E0" w:rsidP="008807EA">
                                  <w:pPr>
                                    <w:rPr>
                                      <w:sz w:val="16"/>
                                      <w:szCs w:val="16"/>
                                    </w:rPr>
                                  </w:pPr>
                                </w:p>
                              </w:tc>
                              <w:tc>
                                <w:tcPr>
                                  <w:tcW w:w="1080" w:type="dxa"/>
                                  <w:tcMar>
                                    <w:left w:w="43" w:type="dxa"/>
                                    <w:right w:w="43" w:type="dxa"/>
                                  </w:tcMar>
                                </w:tcPr>
                                <w:p w14:paraId="59257C0F" w14:textId="77777777" w:rsidR="00E016E0" w:rsidRPr="008807EA" w:rsidRDefault="00E016E0" w:rsidP="008807EA">
                                  <w:pPr>
                                    <w:rPr>
                                      <w:sz w:val="16"/>
                                      <w:szCs w:val="16"/>
                                    </w:rPr>
                                  </w:pPr>
                                  <w:r w:rsidRPr="008807EA">
                                    <w:rPr>
                                      <w:sz w:val="16"/>
                                      <w:szCs w:val="16"/>
                                    </w:rPr>
                                    <w:t>120*</w:t>
                                  </w:r>
                                </w:p>
                              </w:tc>
                              <w:tc>
                                <w:tcPr>
                                  <w:tcW w:w="791" w:type="dxa"/>
                                </w:tcPr>
                                <w:p w14:paraId="0E1522E5" w14:textId="77777777" w:rsidR="00E016E0" w:rsidRPr="008807EA" w:rsidRDefault="00E016E0" w:rsidP="008807EA">
                                  <w:pPr>
                                    <w:rPr>
                                      <w:sz w:val="16"/>
                                      <w:szCs w:val="16"/>
                                    </w:rPr>
                                  </w:pPr>
                                  <w:r w:rsidRPr="008807EA">
                                    <w:rPr>
                                      <w:sz w:val="16"/>
                                      <w:szCs w:val="16"/>
                                    </w:rPr>
                                    <w:t>20.5</w:t>
                                  </w:r>
                                </w:p>
                              </w:tc>
                            </w:tr>
                            <w:tr w:rsidR="00E016E0" w:rsidRPr="00F62F1C" w14:paraId="79F90CD5" w14:textId="77777777" w:rsidTr="006D3456">
                              <w:trPr>
                                <w:trHeight w:val="77"/>
                                <w:jc w:val="center"/>
                              </w:trPr>
                              <w:tc>
                                <w:tcPr>
                                  <w:tcW w:w="986" w:type="dxa"/>
                                  <w:vMerge/>
                                </w:tcPr>
                                <w:p w14:paraId="7E1705AF" w14:textId="77777777" w:rsidR="00E016E0" w:rsidRPr="008807EA" w:rsidRDefault="00E016E0" w:rsidP="008807EA">
                                  <w:pPr>
                                    <w:rPr>
                                      <w:sz w:val="16"/>
                                      <w:szCs w:val="16"/>
                                    </w:rPr>
                                  </w:pPr>
                                </w:p>
                              </w:tc>
                              <w:tc>
                                <w:tcPr>
                                  <w:tcW w:w="1080" w:type="dxa"/>
                                  <w:tcMar>
                                    <w:left w:w="43" w:type="dxa"/>
                                    <w:right w:w="43" w:type="dxa"/>
                                  </w:tcMar>
                                </w:tcPr>
                                <w:p w14:paraId="544208D4" w14:textId="77777777" w:rsidR="00E016E0" w:rsidRPr="008807EA" w:rsidRDefault="00E016E0" w:rsidP="008807EA">
                                  <w:pPr>
                                    <w:rPr>
                                      <w:sz w:val="16"/>
                                      <w:szCs w:val="16"/>
                                    </w:rPr>
                                  </w:pPr>
                                  <w:r w:rsidRPr="008807EA">
                                    <w:rPr>
                                      <w:sz w:val="16"/>
                                      <w:szCs w:val="16"/>
                                    </w:rPr>
                                    <w:t>90</w:t>
                                  </w:r>
                                </w:p>
                              </w:tc>
                              <w:tc>
                                <w:tcPr>
                                  <w:tcW w:w="791" w:type="dxa"/>
                                </w:tcPr>
                                <w:p w14:paraId="04598968" w14:textId="77777777" w:rsidR="00E016E0" w:rsidRPr="008807EA" w:rsidRDefault="00E016E0" w:rsidP="008807EA">
                                  <w:pPr>
                                    <w:rPr>
                                      <w:sz w:val="16"/>
                                      <w:szCs w:val="16"/>
                                    </w:rPr>
                                  </w:pPr>
                                  <w:r w:rsidRPr="008807EA">
                                    <w:rPr>
                                      <w:sz w:val="16"/>
                                      <w:szCs w:val="16"/>
                                    </w:rPr>
                                    <w:t>20.4</w:t>
                                  </w:r>
                                </w:p>
                              </w:tc>
                            </w:tr>
                            <w:tr w:rsidR="00E016E0" w:rsidRPr="00F62F1C" w14:paraId="72FBEE75" w14:textId="77777777" w:rsidTr="006D3456">
                              <w:trPr>
                                <w:trHeight w:val="167"/>
                                <w:jc w:val="center"/>
                              </w:trPr>
                              <w:tc>
                                <w:tcPr>
                                  <w:tcW w:w="986" w:type="dxa"/>
                                  <w:vMerge/>
                                </w:tcPr>
                                <w:p w14:paraId="626E2E1B" w14:textId="77777777" w:rsidR="00E016E0" w:rsidRPr="008807EA" w:rsidRDefault="00E016E0" w:rsidP="008807EA">
                                  <w:pPr>
                                    <w:rPr>
                                      <w:sz w:val="16"/>
                                      <w:szCs w:val="16"/>
                                    </w:rPr>
                                  </w:pPr>
                                </w:p>
                              </w:tc>
                              <w:tc>
                                <w:tcPr>
                                  <w:tcW w:w="1080" w:type="dxa"/>
                                  <w:tcMar>
                                    <w:left w:w="43" w:type="dxa"/>
                                    <w:right w:w="43" w:type="dxa"/>
                                  </w:tcMar>
                                </w:tcPr>
                                <w:p w14:paraId="37EB9CD9" w14:textId="77777777" w:rsidR="00E016E0" w:rsidRPr="008807EA" w:rsidRDefault="00E016E0" w:rsidP="008807EA">
                                  <w:pPr>
                                    <w:rPr>
                                      <w:sz w:val="16"/>
                                      <w:szCs w:val="16"/>
                                    </w:rPr>
                                  </w:pPr>
                                  <w:r w:rsidRPr="008807EA">
                                    <w:rPr>
                                      <w:sz w:val="16"/>
                                      <w:szCs w:val="16"/>
                                    </w:rPr>
                                    <w:t>60</w:t>
                                  </w:r>
                                </w:p>
                              </w:tc>
                              <w:tc>
                                <w:tcPr>
                                  <w:tcW w:w="791" w:type="dxa"/>
                                </w:tcPr>
                                <w:p w14:paraId="64ECFEE8" w14:textId="77777777" w:rsidR="00E016E0" w:rsidRPr="008807EA" w:rsidRDefault="00E016E0" w:rsidP="008807EA">
                                  <w:pPr>
                                    <w:rPr>
                                      <w:sz w:val="16"/>
                                      <w:szCs w:val="16"/>
                                    </w:rPr>
                                  </w:pPr>
                                  <w:r w:rsidRPr="008807EA">
                                    <w:rPr>
                                      <w:sz w:val="16"/>
                                      <w:szCs w:val="16"/>
                                    </w:rPr>
                                    <w:t>20.4</w:t>
                                  </w:r>
                                </w:p>
                              </w:tc>
                            </w:tr>
                            <w:tr w:rsidR="00E016E0" w:rsidRPr="00F62F1C" w14:paraId="66D61DED" w14:textId="77777777" w:rsidTr="006D3456">
                              <w:trPr>
                                <w:trHeight w:val="70"/>
                                <w:jc w:val="center"/>
                              </w:trPr>
                              <w:tc>
                                <w:tcPr>
                                  <w:tcW w:w="986" w:type="dxa"/>
                                  <w:vMerge/>
                                </w:tcPr>
                                <w:p w14:paraId="45F7F916" w14:textId="77777777" w:rsidR="00E016E0" w:rsidRPr="008807EA" w:rsidRDefault="00E016E0" w:rsidP="008807EA">
                                  <w:pPr>
                                    <w:rPr>
                                      <w:sz w:val="16"/>
                                      <w:szCs w:val="16"/>
                                    </w:rPr>
                                  </w:pPr>
                                </w:p>
                              </w:tc>
                              <w:tc>
                                <w:tcPr>
                                  <w:tcW w:w="1080" w:type="dxa"/>
                                  <w:tcMar>
                                    <w:left w:w="43" w:type="dxa"/>
                                    <w:right w:w="43" w:type="dxa"/>
                                  </w:tcMar>
                                </w:tcPr>
                                <w:p w14:paraId="551BA120" w14:textId="77777777" w:rsidR="00E016E0" w:rsidRPr="008807EA" w:rsidRDefault="00E016E0" w:rsidP="008807EA">
                                  <w:pPr>
                                    <w:rPr>
                                      <w:sz w:val="16"/>
                                      <w:szCs w:val="16"/>
                                    </w:rPr>
                                  </w:pPr>
                                  <w:r w:rsidRPr="008807EA">
                                    <w:rPr>
                                      <w:sz w:val="16"/>
                                      <w:szCs w:val="16"/>
                                    </w:rPr>
                                    <w:t>30</w:t>
                                  </w:r>
                                </w:p>
                              </w:tc>
                              <w:tc>
                                <w:tcPr>
                                  <w:tcW w:w="791" w:type="dxa"/>
                                </w:tcPr>
                                <w:p w14:paraId="20012431" w14:textId="77777777" w:rsidR="00E016E0" w:rsidRPr="008807EA" w:rsidRDefault="00E016E0" w:rsidP="008807EA">
                                  <w:pPr>
                                    <w:rPr>
                                      <w:sz w:val="16"/>
                                      <w:szCs w:val="16"/>
                                    </w:rPr>
                                  </w:pPr>
                                  <w:r w:rsidRPr="008807EA">
                                    <w:rPr>
                                      <w:sz w:val="16"/>
                                      <w:szCs w:val="16"/>
                                    </w:rPr>
                                    <w:t>24.4</w:t>
                                  </w:r>
                                </w:p>
                              </w:tc>
                            </w:tr>
                            <w:tr w:rsidR="00E016E0" w:rsidRPr="00F62F1C" w14:paraId="78CA4405" w14:textId="77777777" w:rsidTr="006D3456">
                              <w:trPr>
                                <w:trHeight w:val="158"/>
                                <w:jc w:val="center"/>
                              </w:trPr>
                              <w:tc>
                                <w:tcPr>
                                  <w:tcW w:w="986" w:type="dxa"/>
                                  <w:vMerge/>
                                </w:tcPr>
                                <w:p w14:paraId="3F46FACB" w14:textId="77777777" w:rsidR="00E016E0" w:rsidRPr="008807EA" w:rsidRDefault="00E016E0" w:rsidP="008807EA">
                                  <w:pPr>
                                    <w:rPr>
                                      <w:sz w:val="16"/>
                                      <w:szCs w:val="16"/>
                                    </w:rPr>
                                  </w:pPr>
                                </w:p>
                              </w:tc>
                              <w:tc>
                                <w:tcPr>
                                  <w:tcW w:w="1080" w:type="dxa"/>
                                  <w:tcMar>
                                    <w:left w:w="43" w:type="dxa"/>
                                    <w:right w:w="43" w:type="dxa"/>
                                  </w:tcMar>
                                </w:tcPr>
                                <w:p w14:paraId="21101497" w14:textId="77777777" w:rsidR="00E016E0" w:rsidRPr="008807EA" w:rsidRDefault="00E016E0" w:rsidP="008807EA">
                                  <w:pPr>
                                    <w:rPr>
                                      <w:sz w:val="16"/>
                                      <w:szCs w:val="16"/>
                                    </w:rPr>
                                  </w:pPr>
                                  <w:r w:rsidRPr="008807EA">
                                    <w:rPr>
                                      <w:sz w:val="16"/>
                                      <w:szCs w:val="16"/>
                                    </w:rPr>
                                    <w:t>15</w:t>
                                  </w:r>
                                </w:p>
                              </w:tc>
                              <w:tc>
                                <w:tcPr>
                                  <w:tcW w:w="791" w:type="dxa"/>
                                </w:tcPr>
                                <w:p w14:paraId="00F2AC57" w14:textId="77777777" w:rsidR="00E016E0" w:rsidRPr="008807EA" w:rsidRDefault="00E016E0" w:rsidP="008807EA">
                                  <w:pPr>
                                    <w:rPr>
                                      <w:sz w:val="16"/>
                                      <w:szCs w:val="16"/>
                                    </w:rPr>
                                  </w:pPr>
                                  <w:r w:rsidRPr="008807EA">
                                    <w:rPr>
                                      <w:sz w:val="16"/>
                                      <w:szCs w:val="16"/>
                                    </w:rPr>
                                    <w:t>29.5</w:t>
                                  </w:r>
                                </w:p>
                              </w:tc>
                            </w:tr>
                            <w:tr w:rsidR="00E016E0" w:rsidRPr="00F62F1C" w14:paraId="629D63BE" w14:textId="77777777" w:rsidTr="006D3456">
                              <w:trPr>
                                <w:trHeight w:val="140"/>
                                <w:jc w:val="center"/>
                              </w:trPr>
                              <w:tc>
                                <w:tcPr>
                                  <w:tcW w:w="986" w:type="dxa"/>
                                  <w:vMerge w:val="restart"/>
                                </w:tcPr>
                                <w:p w14:paraId="02A0596D" w14:textId="77777777" w:rsidR="00E016E0" w:rsidRPr="008807EA" w:rsidRDefault="00E016E0" w:rsidP="008807EA">
                                  <w:pPr>
                                    <w:rPr>
                                      <w:sz w:val="16"/>
                                      <w:szCs w:val="16"/>
                                    </w:rPr>
                                  </w:pPr>
                                </w:p>
                                <w:p w14:paraId="5C934EF0" w14:textId="77777777" w:rsidR="00E016E0" w:rsidRPr="008807EA" w:rsidRDefault="00E016E0" w:rsidP="008807EA">
                                  <w:pPr>
                                    <w:rPr>
                                      <w:sz w:val="16"/>
                                      <w:szCs w:val="16"/>
                                    </w:rPr>
                                  </w:pPr>
                                </w:p>
                                <w:p w14:paraId="1A482AB4" w14:textId="77777777" w:rsidR="00E016E0" w:rsidRPr="008807EA" w:rsidRDefault="00E016E0" w:rsidP="008807EA">
                                  <w:pPr>
                                    <w:rPr>
                                      <w:sz w:val="16"/>
                                      <w:szCs w:val="16"/>
                                    </w:rPr>
                                  </w:pPr>
                                  <w:r w:rsidRPr="008807EA">
                                    <w:rPr>
                                      <w:sz w:val="16"/>
                                      <w:szCs w:val="16"/>
                                    </w:rPr>
                                    <w:t>MixAR</w:t>
                                  </w:r>
                                </w:p>
                                <w:p w14:paraId="5D9AF9E1" w14:textId="77777777" w:rsidR="00E016E0" w:rsidRPr="008807EA" w:rsidRDefault="00E016E0" w:rsidP="008807EA">
                                  <w:pPr>
                                    <w:rPr>
                                      <w:sz w:val="16"/>
                                      <w:szCs w:val="16"/>
                                    </w:rPr>
                                  </w:pPr>
                                  <w:r w:rsidRPr="008807EA">
                                    <w:rPr>
                                      <w:sz w:val="16"/>
                                      <w:szCs w:val="16"/>
                                    </w:rPr>
                                    <w:t>(480)</w:t>
                                  </w:r>
                                </w:p>
                              </w:tc>
                              <w:tc>
                                <w:tcPr>
                                  <w:tcW w:w="1080" w:type="dxa"/>
                                  <w:tcMar>
                                    <w:left w:w="43" w:type="dxa"/>
                                    <w:right w:w="43" w:type="dxa"/>
                                  </w:tcMar>
                                </w:tcPr>
                                <w:p w14:paraId="1D711950" w14:textId="77777777" w:rsidR="00E016E0" w:rsidRPr="008807EA" w:rsidRDefault="00E016E0" w:rsidP="008807EA">
                                  <w:pPr>
                                    <w:rPr>
                                      <w:sz w:val="16"/>
                                      <w:szCs w:val="16"/>
                                    </w:rPr>
                                  </w:pPr>
                                  <w:r w:rsidRPr="008807EA">
                                    <w:rPr>
                                      <w:sz w:val="16"/>
                                      <w:szCs w:val="16"/>
                                    </w:rPr>
                                    <w:t>120*</w:t>
                                  </w:r>
                                </w:p>
                              </w:tc>
                              <w:tc>
                                <w:tcPr>
                                  <w:tcW w:w="791" w:type="dxa"/>
                                </w:tcPr>
                                <w:p w14:paraId="16E4CD1C" w14:textId="77777777" w:rsidR="00E016E0" w:rsidRPr="008807EA" w:rsidRDefault="00E016E0" w:rsidP="008807EA">
                                  <w:pPr>
                                    <w:rPr>
                                      <w:sz w:val="16"/>
                                      <w:szCs w:val="16"/>
                                    </w:rPr>
                                  </w:pPr>
                                  <w:r w:rsidRPr="008807EA">
                                    <w:rPr>
                                      <w:sz w:val="16"/>
                                      <w:szCs w:val="16"/>
                                    </w:rPr>
                                    <w:t>19.2</w:t>
                                  </w:r>
                                </w:p>
                              </w:tc>
                            </w:tr>
                            <w:tr w:rsidR="00E016E0" w:rsidRPr="00F62F1C" w14:paraId="6E5C934F" w14:textId="77777777" w:rsidTr="006D3456">
                              <w:trPr>
                                <w:trHeight w:val="70"/>
                                <w:jc w:val="center"/>
                              </w:trPr>
                              <w:tc>
                                <w:tcPr>
                                  <w:tcW w:w="986" w:type="dxa"/>
                                  <w:vMerge/>
                                </w:tcPr>
                                <w:p w14:paraId="4B084F2F" w14:textId="77777777" w:rsidR="00E016E0" w:rsidRPr="008807EA" w:rsidRDefault="00E016E0" w:rsidP="008807EA">
                                  <w:pPr>
                                    <w:rPr>
                                      <w:sz w:val="16"/>
                                      <w:szCs w:val="16"/>
                                    </w:rPr>
                                  </w:pPr>
                                </w:p>
                              </w:tc>
                              <w:tc>
                                <w:tcPr>
                                  <w:tcW w:w="1080" w:type="dxa"/>
                                  <w:tcMar>
                                    <w:left w:w="43" w:type="dxa"/>
                                    <w:right w:w="43" w:type="dxa"/>
                                  </w:tcMar>
                                </w:tcPr>
                                <w:p w14:paraId="18D28BC7" w14:textId="77777777" w:rsidR="00E016E0" w:rsidRPr="008807EA" w:rsidRDefault="00E016E0" w:rsidP="008807EA">
                                  <w:pPr>
                                    <w:rPr>
                                      <w:sz w:val="16"/>
                                      <w:szCs w:val="16"/>
                                    </w:rPr>
                                  </w:pPr>
                                  <w:r w:rsidRPr="008807EA">
                                    <w:rPr>
                                      <w:sz w:val="16"/>
                                      <w:szCs w:val="16"/>
                                    </w:rPr>
                                    <w:t>90</w:t>
                                  </w:r>
                                </w:p>
                              </w:tc>
                              <w:tc>
                                <w:tcPr>
                                  <w:tcW w:w="791" w:type="dxa"/>
                                </w:tcPr>
                                <w:p w14:paraId="604912A1" w14:textId="77777777" w:rsidR="00E016E0" w:rsidRPr="008807EA" w:rsidRDefault="00E016E0" w:rsidP="008807EA">
                                  <w:pPr>
                                    <w:rPr>
                                      <w:sz w:val="16"/>
                                      <w:szCs w:val="16"/>
                                    </w:rPr>
                                  </w:pPr>
                                  <w:r w:rsidRPr="008807EA">
                                    <w:rPr>
                                      <w:sz w:val="16"/>
                                      <w:szCs w:val="16"/>
                                    </w:rPr>
                                    <w:t>21.5</w:t>
                                  </w:r>
                                </w:p>
                              </w:tc>
                            </w:tr>
                            <w:tr w:rsidR="00E016E0" w:rsidRPr="00F62F1C" w14:paraId="11D218BB" w14:textId="77777777" w:rsidTr="00984EBD">
                              <w:trPr>
                                <w:trHeight w:val="110"/>
                                <w:jc w:val="center"/>
                              </w:trPr>
                              <w:tc>
                                <w:tcPr>
                                  <w:tcW w:w="986" w:type="dxa"/>
                                  <w:vMerge/>
                                </w:tcPr>
                                <w:p w14:paraId="708C4252" w14:textId="77777777" w:rsidR="00E016E0" w:rsidRPr="008807EA" w:rsidRDefault="00E016E0" w:rsidP="008807EA">
                                  <w:pPr>
                                    <w:rPr>
                                      <w:sz w:val="16"/>
                                      <w:szCs w:val="16"/>
                                    </w:rPr>
                                  </w:pPr>
                                </w:p>
                              </w:tc>
                              <w:tc>
                                <w:tcPr>
                                  <w:tcW w:w="1080" w:type="dxa"/>
                                  <w:tcMar>
                                    <w:left w:w="43" w:type="dxa"/>
                                    <w:right w:w="43" w:type="dxa"/>
                                  </w:tcMar>
                                </w:tcPr>
                                <w:p w14:paraId="4FD9311C" w14:textId="77777777" w:rsidR="00E016E0" w:rsidRPr="008807EA" w:rsidRDefault="00E016E0" w:rsidP="008807EA">
                                  <w:pPr>
                                    <w:rPr>
                                      <w:sz w:val="16"/>
                                      <w:szCs w:val="16"/>
                                    </w:rPr>
                                  </w:pPr>
                                  <w:r w:rsidRPr="008807EA">
                                    <w:rPr>
                                      <w:sz w:val="16"/>
                                      <w:szCs w:val="16"/>
                                    </w:rPr>
                                    <w:t>60</w:t>
                                  </w:r>
                                </w:p>
                              </w:tc>
                              <w:tc>
                                <w:tcPr>
                                  <w:tcW w:w="791" w:type="dxa"/>
                                </w:tcPr>
                                <w:p w14:paraId="5A3DD99C" w14:textId="77777777" w:rsidR="00E016E0" w:rsidRPr="008807EA" w:rsidRDefault="00E016E0" w:rsidP="008807EA">
                                  <w:pPr>
                                    <w:rPr>
                                      <w:sz w:val="16"/>
                                      <w:szCs w:val="16"/>
                                    </w:rPr>
                                  </w:pPr>
                                  <w:r w:rsidRPr="008807EA">
                                    <w:rPr>
                                      <w:sz w:val="16"/>
                                      <w:szCs w:val="16"/>
                                    </w:rPr>
                                    <w:t>21.8</w:t>
                                  </w:r>
                                </w:p>
                              </w:tc>
                            </w:tr>
                            <w:tr w:rsidR="00E016E0" w:rsidRPr="00F62F1C" w14:paraId="5A382808" w14:textId="77777777" w:rsidTr="00984EBD">
                              <w:trPr>
                                <w:trHeight w:val="182"/>
                                <w:jc w:val="center"/>
                              </w:trPr>
                              <w:tc>
                                <w:tcPr>
                                  <w:tcW w:w="986" w:type="dxa"/>
                                  <w:vMerge/>
                                </w:tcPr>
                                <w:p w14:paraId="440B765B" w14:textId="77777777" w:rsidR="00E016E0" w:rsidRPr="008807EA" w:rsidRDefault="00E016E0" w:rsidP="008807EA">
                                  <w:pPr>
                                    <w:rPr>
                                      <w:sz w:val="16"/>
                                      <w:szCs w:val="16"/>
                                    </w:rPr>
                                  </w:pPr>
                                </w:p>
                              </w:tc>
                              <w:tc>
                                <w:tcPr>
                                  <w:tcW w:w="1080" w:type="dxa"/>
                                  <w:tcMar>
                                    <w:left w:w="43" w:type="dxa"/>
                                    <w:right w:w="43" w:type="dxa"/>
                                  </w:tcMar>
                                </w:tcPr>
                                <w:p w14:paraId="06C85249" w14:textId="77777777" w:rsidR="00E016E0" w:rsidRPr="008807EA" w:rsidRDefault="00E016E0" w:rsidP="008807EA">
                                  <w:pPr>
                                    <w:rPr>
                                      <w:sz w:val="16"/>
                                      <w:szCs w:val="16"/>
                                    </w:rPr>
                                  </w:pPr>
                                  <w:r w:rsidRPr="008807EA">
                                    <w:rPr>
                                      <w:sz w:val="16"/>
                                      <w:szCs w:val="16"/>
                                    </w:rPr>
                                    <w:t>30</w:t>
                                  </w:r>
                                </w:p>
                              </w:tc>
                              <w:tc>
                                <w:tcPr>
                                  <w:tcW w:w="791" w:type="dxa"/>
                                </w:tcPr>
                                <w:p w14:paraId="4E096A19" w14:textId="77777777" w:rsidR="00E016E0" w:rsidRPr="008807EA" w:rsidRDefault="00E016E0" w:rsidP="008807EA">
                                  <w:pPr>
                                    <w:rPr>
                                      <w:sz w:val="16"/>
                                      <w:szCs w:val="16"/>
                                    </w:rPr>
                                  </w:pPr>
                                  <w:r w:rsidRPr="008807EA">
                                    <w:rPr>
                                      <w:sz w:val="16"/>
                                      <w:szCs w:val="16"/>
                                    </w:rPr>
                                    <w:t>21.8</w:t>
                                  </w:r>
                                </w:p>
                              </w:tc>
                            </w:tr>
                            <w:tr w:rsidR="00E016E0" w:rsidRPr="00F62F1C" w14:paraId="566A76F1" w14:textId="77777777" w:rsidTr="00984EBD">
                              <w:trPr>
                                <w:trHeight w:val="155"/>
                                <w:jc w:val="center"/>
                              </w:trPr>
                              <w:tc>
                                <w:tcPr>
                                  <w:tcW w:w="986" w:type="dxa"/>
                                  <w:vMerge/>
                                </w:tcPr>
                                <w:p w14:paraId="3764AAC6" w14:textId="77777777" w:rsidR="00E016E0" w:rsidRPr="008807EA" w:rsidRDefault="00E016E0" w:rsidP="008807EA">
                                  <w:pPr>
                                    <w:rPr>
                                      <w:sz w:val="16"/>
                                      <w:szCs w:val="16"/>
                                    </w:rPr>
                                  </w:pPr>
                                </w:p>
                              </w:tc>
                              <w:tc>
                                <w:tcPr>
                                  <w:tcW w:w="1080" w:type="dxa"/>
                                  <w:tcMar>
                                    <w:left w:w="43" w:type="dxa"/>
                                    <w:right w:w="43" w:type="dxa"/>
                                  </w:tcMar>
                                </w:tcPr>
                                <w:p w14:paraId="2BF84F0A" w14:textId="77777777" w:rsidR="00E016E0" w:rsidRPr="008807EA" w:rsidRDefault="00E016E0" w:rsidP="008807EA">
                                  <w:pPr>
                                    <w:rPr>
                                      <w:sz w:val="16"/>
                                      <w:szCs w:val="16"/>
                                    </w:rPr>
                                  </w:pPr>
                                  <w:r w:rsidRPr="008807EA">
                                    <w:rPr>
                                      <w:sz w:val="16"/>
                                      <w:szCs w:val="16"/>
                                    </w:rPr>
                                    <w:t>15</w:t>
                                  </w:r>
                                </w:p>
                              </w:tc>
                              <w:tc>
                                <w:tcPr>
                                  <w:tcW w:w="791" w:type="dxa"/>
                                </w:tcPr>
                                <w:p w14:paraId="6FFCF5B1" w14:textId="77777777" w:rsidR="00E016E0" w:rsidRPr="008807EA" w:rsidRDefault="00E016E0" w:rsidP="008807EA">
                                  <w:pPr>
                                    <w:rPr>
                                      <w:sz w:val="16"/>
                                      <w:szCs w:val="16"/>
                                    </w:rPr>
                                  </w:pPr>
                                  <w:r w:rsidRPr="008807EA">
                                    <w:rPr>
                                      <w:sz w:val="16"/>
                                      <w:szCs w:val="16"/>
                                    </w:rPr>
                                    <w:t>24.3</w:t>
                                  </w:r>
                                </w:p>
                              </w:tc>
                            </w:tr>
                          </w:tbl>
                          <w:p w14:paraId="4D61EE44" w14:textId="77777777" w:rsidR="00E016E0" w:rsidRDefault="00E016E0" w:rsidP="00E016E0">
                            <w:pPr>
                              <w:pStyle w:val="FootnoteText"/>
                              <w:rPr>
                                <w:i/>
                              </w:rPr>
                            </w:pPr>
                            <w:r w:rsidRPr="00633DC9">
                              <w:t>*Training data varied around 120s.</w:t>
                            </w:r>
                          </w:p>
                          <w:p w14:paraId="40FE8410" w14:textId="77777777" w:rsidR="00E016E0" w:rsidRPr="008E3E9B"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7" type="#_x0000_t202" style="position:absolute;margin-left:91.05pt;margin-top:261.2pt;width:252.2pt;height:198.95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" stroked="f">
                <v:textbox inset="0,7.2pt,0,7.2pt">
                  <w:txbxContent>
                    <w:p w14:paraId="1E7F3BFA" w14:textId="77777777" w:rsidR="00E016E0" w:rsidRDefault="00E016E0" w:rsidP="00E016E0">
                      <w:pPr>
                        <w:pStyle w:val="TableTitle"/>
                      </w:pPr>
                      <w:bookmarkStart w:id="26" w:name="_Ref249383643"/>
                      <w:r w:rsidRPr="00232A9B">
                        <w:t>Table</w:t>
                      </w:r>
                      <w:bookmarkEnd w:id="26"/>
                      <w:r>
                        <w:t xml:space="preserve">  VI</w:t>
                      </w:r>
                    </w:p>
                    <w:p w14:paraId="122CB1E0" w14:textId="77777777" w:rsidR="00E016E0" w:rsidRPr="00232A9B" w:rsidRDefault="00E016E0" w:rsidP="00E016E0">
                      <w:pPr>
                        <w:pStyle w:val="TableTitle"/>
                      </w:pPr>
                      <w:r w:rsidRPr="00140BB2">
                        <w:t xml:space="preserve">Speaker Verification Performance (EER) </w:t>
                      </w:r>
                      <w:r>
                        <w:t xml:space="preserve">as a function of </w:t>
                      </w:r>
                      <w:r w:rsidRPr="00140BB2">
                        <w:t xml:space="preserve">training </w:t>
                      </w:r>
                      <w:r>
                        <w:t>data duration. Evaluation utterance durations varied mostly between 20-40s.</w:t>
                      </w:r>
                    </w:p>
                    <w:tbl>
                      <w:tblPr>
                        <w:tblW w:w="2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86"/>
                        <w:gridCol w:w="1080"/>
                        <w:gridCol w:w="791"/>
                      </w:tblGrid>
                      <w:tr w:rsidR="00E016E0" w:rsidRPr="00F62F1C" w14:paraId="395B5906" w14:textId="77777777" w:rsidTr="00984EBD">
                        <w:trPr>
                          <w:trHeight w:val="478"/>
                          <w:jc w:val="center"/>
                        </w:trPr>
                        <w:tc>
                          <w:tcPr>
                            <w:tcW w:w="986" w:type="dxa"/>
                            <w:vMerge w:val="restart"/>
                          </w:tcPr>
                          <w:p w14:paraId="57B09FDC" w14:textId="77777777" w:rsidR="00E016E0" w:rsidRPr="008807EA" w:rsidRDefault="00E016E0" w:rsidP="008807EA">
                            <w:pPr>
                              <w:rPr>
                                <w:sz w:val="16"/>
                                <w:szCs w:val="16"/>
                              </w:rPr>
                            </w:pPr>
                          </w:p>
                          <w:p w14:paraId="2DF1B1AF" w14:textId="77777777" w:rsidR="00E016E0" w:rsidRPr="008807EA" w:rsidRDefault="00E016E0" w:rsidP="008807EA">
                            <w:pPr>
                              <w:rPr>
                                <w:sz w:val="16"/>
                                <w:szCs w:val="16"/>
                              </w:rPr>
                            </w:pPr>
                          </w:p>
                          <w:p w14:paraId="2C3A5C98" w14:textId="77777777" w:rsidR="00E016E0" w:rsidRPr="008807EA" w:rsidRDefault="00E016E0" w:rsidP="008807EA">
                            <w:pPr>
                              <w:rPr>
                                <w:sz w:val="16"/>
                                <w:szCs w:val="16"/>
                              </w:rPr>
                            </w:pPr>
                          </w:p>
                          <w:p w14:paraId="55FEFAC6" w14:textId="77777777" w:rsidR="00E016E0" w:rsidRPr="008807EA" w:rsidRDefault="00E016E0" w:rsidP="008807EA">
                            <w:pPr>
                              <w:rPr>
                                <w:sz w:val="16"/>
                                <w:szCs w:val="16"/>
                              </w:rPr>
                            </w:pPr>
                          </w:p>
                          <w:p w14:paraId="31E769AE" w14:textId="77777777" w:rsidR="00E016E0" w:rsidRPr="008807EA" w:rsidRDefault="00E016E0" w:rsidP="008807EA">
                            <w:pPr>
                              <w:rPr>
                                <w:sz w:val="16"/>
                                <w:szCs w:val="16"/>
                              </w:rPr>
                            </w:pPr>
                          </w:p>
                          <w:p w14:paraId="15CDF355" w14:textId="77777777" w:rsidR="00E016E0" w:rsidRPr="008807EA" w:rsidRDefault="00E016E0" w:rsidP="008807EA">
                            <w:pPr>
                              <w:rPr>
                                <w:sz w:val="16"/>
                                <w:szCs w:val="16"/>
                              </w:rPr>
                            </w:pPr>
                            <w:r w:rsidRPr="008807EA">
                              <w:rPr>
                                <w:sz w:val="16"/>
                                <w:szCs w:val="16"/>
                              </w:rPr>
                              <w:t>GMM</w:t>
                            </w:r>
                          </w:p>
                          <w:p w14:paraId="18FCC36C" w14:textId="77777777" w:rsidR="00E016E0" w:rsidRPr="008807EA" w:rsidRDefault="00E016E0" w:rsidP="008807EA">
                            <w:pPr>
                              <w:rPr>
                                <w:sz w:val="16"/>
                                <w:szCs w:val="16"/>
                              </w:rPr>
                            </w:pPr>
                            <w:r w:rsidRPr="008807EA">
                              <w:rPr>
                                <w:sz w:val="16"/>
                                <w:szCs w:val="16"/>
                              </w:rPr>
                              <w:t>(864)</w:t>
                            </w:r>
                          </w:p>
                        </w:tc>
                        <w:tc>
                          <w:tcPr>
                            <w:tcW w:w="1080" w:type="dxa"/>
                            <w:tcMar>
                              <w:left w:w="43" w:type="dxa"/>
                              <w:right w:w="43" w:type="dxa"/>
                            </w:tcMar>
                          </w:tcPr>
                          <w:p w14:paraId="33E1BAE9" w14:textId="77777777" w:rsidR="00E016E0" w:rsidRPr="008807EA" w:rsidRDefault="00E016E0" w:rsidP="008807EA">
                            <w:pPr>
                              <w:rPr>
                                <w:sz w:val="16"/>
                                <w:szCs w:val="16"/>
                              </w:rPr>
                            </w:pPr>
                            <w:r w:rsidRPr="008807EA">
                              <w:rPr>
                                <w:sz w:val="16"/>
                                <w:szCs w:val="16"/>
                              </w:rPr>
                              <w:t>Training Utterance Duration</w:t>
                            </w:r>
                          </w:p>
                        </w:tc>
                        <w:tc>
                          <w:tcPr>
                            <w:tcW w:w="791" w:type="dxa"/>
                          </w:tcPr>
                          <w:p w14:paraId="75CC4AB8" w14:textId="77777777" w:rsidR="00E016E0" w:rsidRPr="008807EA" w:rsidRDefault="00E016E0" w:rsidP="008807EA">
                            <w:pPr>
                              <w:rPr>
                                <w:sz w:val="16"/>
                                <w:szCs w:val="16"/>
                              </w:rPr>
                            </w:pPr>
                            <w:r w:rsidRPr="008807EA">
                              <w:rPr>
                                <w:sz w:val="16"/>
                                <w:szCs w:val="16"/>
                              </w:rPr>
                              <w:t>EER</w:t>
                            </w:r>
                          </w:p>
                        </w:tc>
                      </w:tr>
                      <w:tr w:rsidR="00E016E0" w:rsidRPr="00F62F1C" w14:paraId="5BE86928" w14:textId="77777777" w:rsidTr="006D3456">
                        <w:trPr>
                          <w:trHeight w:val="203"/>
                          <w:jc w:val="center"/>
                        </w:trPr>
                        <w:tc>
                          <w:tcPr>
                            <w:tcW w:w="986" w:type="dxa"/>
                            <w:vMerge/>
                          </w:tcPr>
                          <w:p w14:paraId="00730F7A" w14:textId="77777777" w:rsidR="00E016E0" w:rsidRPr="008807EA" w:rsidRDefault="00E016E0" w:rsidP="008807EA">
                            <w:pPr>
                              <w:rPr>
                                <w:sz w:val="16"/>
                                <w:szCs w:val="16"/>
                              </w:rPr>
                            </w:pPr>
                          </w:p>
                        </w:tc>
                        <w:tc>
                          <w:tcPr>
                            <w:tcW w:w="1080" w:type="dxa"/>
                            <w:tcMar>
                              <w:left w:w="43" w:type="dxa"/>
                              <w:right w:w="43" w:type="dxa"/>
                            </w:tcMar>
                          </w:tcPr>
                          <w:p w14:paraId="59257C0F" w14:textId="77777777" w:rsidR="00E016E0" w:rsidRPr="008807EA" w:rsidRDefault="00E016E0" w:rsidP="008807EA">
                            <w:pPr>
                              <w:rPr>
                                <w:sz w:val="16"/>
                                <w:szCs w:val="16"/>
                              </w:rPr>
                            </w:pPr>
                            <w:r w:rsidRPr="008807EA">
                              <w:rPr>
                                <w:sz w:val="16"/>
                                <w:szCs w:val="16"/>
                              </w:rPr>
                              <w:t>120*</w:t>
                            </w:r>
                          </w:p>
                        </w:tc>
                        <w:tc>
                          <w:tcPr>
                            <w:tcW w:w="791" w:type="dxa"/>
                          </w:tcPr>
                          <w:p w14:paraId="0E1522E5" w14:textId="77777777" w:rsidR="00E016E0" w:rsidRPr="008807EA" w:rsidRDefault="00E016E0" w:rsidP="008807EA">
                            <w:pPr>
                              <w:rPr>
                                <w:sz w:val="16"/>
                                <w:szCs w:val="16"/>
                              </w:rPr>
                            </w:pPr>
                            <w:r w:rsidRPr="008807EA">
                              <w:rPr>
                                <w:sz w:val="16"/>
                                <w:szCs w:val="16"/>
                              </w:rPr>
                              <w:t>20.5</w:t>
                            </w:r>
                          </w:p>
                        </w:tc>
                      </w:tr>
                      <w:tr w:rsidR="00E016E0" w:rsidRPr="00F62F1C" w14:paraId="79F90CD5" w14:textId="77777777" w:rsidTr="006D3456">
                        <w:trPr>
                          <w:trHeight w:val="77"/>
                          <w:jc w:val="center"/>
                        </w:trPr>
                        <w:tc>
                          <w:tcPr>
                            <w:tcW w:w="986" w:type="dxa"/>
                            <w:vMerge/>
                          </w:tcPr>
                          <w:p w14:paraId="7E1705AF" w14:textId="77777777" w:rsidR="00E016E0" w:rsidRPr="008807EA" w:rsidRDefault="00E016E0" w:rsidP="008807EA">
                            <w:pPr>
                              <w:rPr>
                                <w:sz w:val="16"/>
                                <w:szCs w:val="16"/>
                              </w:rPr>
                            </w:pPr>
                          </w:p>
                        </w:tc>
                        <w:tc>
                          <w:tcPr>
                            <w:tcW w:w="1080" w:type="dxa"/>
                            <w:tcMar>
                              <w:left w:w="43" w:type="dxa"/>
                              <w:right w:w="43" w:type="dxa"/>
                            </w:tcMar>
                          </w:tcPr>
                          <w:p w14:paraId="544208D4" w14:textId="77777777" w:rsidR="00E016E0" w:rsidRPr="008807EA" w:rsidRDefault="00E016E0" w:rsidP="008807EA">
                            <w:pPr>
                              <w:rPr>
                                <w:sz w:val="16"/>
                                <w:szCs w:val="16"/>
                              </w:rPr>
                            </w:pPr>
                            <w:r w:rsidRPr="008807EA">
                              <w:rPr>
                                <w:sz w:val="16"/>
                                <w:szCs w:val="16"/>
                              </w:rPr>
                              <w:t>90</w:t>
                            </w:r>
                          </w:p>
                        </w:tc>
                        <w:tc>
                          <w:tcPr>
                            <w:tcW w:w="791" w:type="dxa"/>
                          </w:tcPr>
                          <w:p w14:paraId="04598968" w14:textId="77777777" w:rsidR="00E016E0" w:rsidRPr="008807EA" w:rsidRDefault="00E016E0" w:rsidP="008807EA">
                            <w:pPr>
                              <w:rPr>
                                <w:sz w:val="16"/>
                                <w:szCs w:val="16"/>
                              </w:rPr>
                            </w:pPr>
                            <w:r w:rsidRPr="008807EA">
                              <w:rPr>
                                <w:sz w:val="16"/>
                                <w:szCs w:val="16"/>
                              </w:rPr>
                              <w:t>20.4</w:t>
                            </w:r>
                          </w:p>
                        </w:tc>
                      </w:tr>
                      <w:tr w:rsidR="00E016E0" w:rsidRPr="00F62F1C" w14:paraId="72FBEE75" w14:textId="77777777" w:rsidTr="006D3456">
                        <w:trPr>
                          <w:trHeight w:val="167"/>
                          <w:jc w:val="center"/>
                        </w:trPr>
                        <w:tc>
                          <w:tcPr>
                            <w:tcW w:w="986" w:type="dxa"/>
                            <w:vMerge/>
                          </w:tcPr>
                          <w:p w14:paraId="626E2E1B" w14:textId="77777777" w:rsidR="00E016E0" w:rsidRPr="008807EA" w:rsidRDefault="00E016E0" w:rsidP="008807EA">
                            <w:pPr>
                              <w:rPr>
                                <w:sz w:val="16"/>
                                <w:szCs w:val="16"/>
                              </w:rPr>
                            </w:pPr>
                          </w:p>
                        </w:tc>
                        <w:tc>
                          <w:tcPr>
                            <w:tcW w:w="1080" w:type="dxa"/>
                            <w:tcMar>
                              <w:left w:w="43" w:type="dxa"/>
                              <w:right w:w="43" w:type="dxa"/>
                            </w:tcMar>
                          </w:tcPr>
                          <w:p w14:paraId="37EB9CD9" w14:textId="77777777" w:rsidR="00E016E0" w:rsidRPr="008807EA" w:rsidRDefault="00E016E0" w:rsidP="008807EA">
                            <w:pPr>
                              <w:rPr>
                                <w:sz w:val="16"/>
                                <w:szCs w:val="16"/>
                              </w:rPr>
                            </w:pPr>
                            <w:r w:rsidRPr="008807EA">
                              <w:rPr>
                                <w:sz w:val="16"/>
                                <w:szCs w:val="16"/>
                              </w:rPr>
                              <w:t>60</w:t>
                            </w:r>
                          </w:p>
                        </w:tc>
                        <w:tc>
                          <w:tcPr>
                            <w:tcW w:w="791" w:type="dxa"/>
                          </w:tcPr>
                          <w:p w14:paraId="64ECFEE8" w14:textId="77777777" w:rsidR="00E016E0" w:rsidRPr="008807EA" w:rsidRDefault="00E016E0" w:rsidP="008807EA">
                            <w:pPr>
                              <w:rPr>
                                <w:sz w:val="16"/>
                                <w:szCs w:val="16"/>
                              </w:rPr>
                            </w:pPr>
                            <w:r w:rsidRPr="008807EA">
                              <w:rPr>
                                <w:sz w:val="16"/>
                                <w:szCs w:val="16"/>
                              </w:rPr>
                              <w:t>20.4</w:t>
                            </w:r>
                          </w:p>
                        </w:tc>
                      </w:tr>
                      <w:tr w:rsidR="00E016E0" w:rsidRPr="00F62F1C" w14:paraId="66D61DED" w14:textId="77777777" w:rsidTr="006D3456">
                        <w:trPr>
                          <w:trHeight w:val="70"/>
                          <w:jc w:val="center"/>
                        </w:trPr>
                        <w:tc>
                          <w:tcPr>
                            <w:tcW w:w="986" w:type="dxa"/>
                            <w:vMerge/>
                          </w:tcPr>
                          <w:p w14:paraId="45F7F916" w14:textId="77777777" w:rsidR="00E016E0" w:rsidRPr="008807EA" w:rsidRDefault="00E016E0" w:rsidP="008807EA">
                            <w:pPr>
                              <w:rPr>
                                <w:sz w:val="16"/>
                                <w:szCs w:val="16"/>
                              </w:rPr>
                            </w:pPr>
                          </w:p>
                        </w:tc>
                        <w:tc>
                          <w:tcPr>
                            <w:tcW w:w="1080" w:type="dxa"/>
                            <w:tcMar>
                              <w:left w:w="43" w:type="dxa"/>
                              <w:right w:w="43" w:type="dxa"/>
                            </w:tcMar>
                          </w:tcPr>
                          <w:p w14:paraId="551BA120" w14:textId="77777777" w:rsidR="00E016E0" w:rsidRPr="008807EA" w:rsidRDefault="00E016E0" w:rsidP="008807EA">
                            <w:pPr>
                              <w:rPr>
                                <w:sz w:val="16"/>
                                <w:szCs w:val="16"/>
                              </w:rPr>
                            </w:pPr>
                            <w:r w:rsidRPr="008807EA">
                              <w:rPr>
                                <w:sz w:val="16"/>
                                <w:szCs w:val="16"/>
                              </w:rPr>
                              <w:t>30</w:t>
                            </w:r>
                          </w:p>
                        </w:tc>
                        <w:tc>
                          <w:tcPr>
                            <w:tcW w:w="791" w:type="dxa"/>
                          </w:tcPr>
                          <w:p w14:paraId="20012431" w14:textId="77777777" w:rsidR="00E016E0" w:rsidRPr="008807EA" w:rsidRDefault="00E016E0" w:rsidP="008807EA">
                            <w:pPr>
                              <w:rPr>
                                <w:sz w:val="16"/>
                                <w:szCs w:val="16"/>
                              </w:rPr>
                            </w:pPr>
                            <w:r w:rsidRPr="008807EA">
                              <w:rPr>
                                <w:sz w:val="16"/>
                                <w:szCs w:val="16"/>
                              </w:rPr>
                              <w:t>24.4</w:t>
                            </w:r>
                          </w:p>
                        </w:tc>
                      </w:tr>
                      <w:tr w:rsidR="00E016E0" w:rsidRPr="00F62F1C" w14:paraId="78CA4405" w14:textId="77777777" w:rsidTr="006D3456">
                        <w:trPr>
                          <w:trHeight w:val="158"/>
                          <w:jc w:val="center"/>
                        </w:trPr>
                        <w:tc>
                          <w:tcPr>
                            <w:tcW w:w="986" w:type="dxa"/>
                            <w:vMerge/>
                          </w:tcPr>
                          <w:p w14:paraId="3F46FACB" w14:textId="77777777" w:rsidR="00E016E0" w:rsidRPr="008807EA" w:rsidRDefault="00E016E0" w:rsidP="008807EA">
                            <w:pPr>
                              <w:rPr>
                                <w:sz w:val="16"/>
                                <w:szCs w:val="16"/>
                              </w:rPr>
                            </w:pPr>
                          </w:p>
                        </w:tc>
                        <w:tc>
                          <w:tcPr>
                            <w:tcW w:w="1080" w:type="dxa"/>
                            <w:tcMar>
                              <w:left w:w="43" w:type="dxa"/>
                              <w:right w:w="43" w:type="dxa"/>
                            </w:tcMar>
                          </w:tcPr>
                          <w:p w14:paraId="21101497" w14:textId="77777777" w:rsidR="00E016E0" w:rsidRPr="008807EA" w:rsidRDefault="00E016E0" w:rsidP="008807EA">
                            <w:pPr>
                              <w:rPr>
                                <w:sz w:val="16"/>
                                <w:szCs w:val="16"/>
                              </w:rPr>
                            </w:pPr>
                            <w:r w:rsidRPr="008807EA">
                              <w:rPr>
                                <w:sz w:val="16"/>
                                <w:szCs w:val="16"/>
                              </w:rPr>
                              <w:t>15</w:t>
                            </w:r>
                          </w:p>
                        </w:tc>
                        <w:tc>
                          <w:tcPr>
                            <w:tcW w:w="791" w:type="dxa"/>
                          </w:tcPr>
                          <w:p w14:paraId="00F2AC57" w14:textId="77777777" w:rsidR="00E016E0" w:rsidRPr="008807EA" w:rsidRDefault="00E016E0" w:rsidP="008807EA">
                            <w:pPr>
                              <w:rPr>
                                <w:sz w:val="16"/>
                                <w:szCs w:val="16"/>
                              </w:rPr>
                            </w:pPr>
                            <w:r w:rsidRPr="008807EA">
                              <w:rPr>
                                <w:sz w:val="16"/>
                                <w:szCs w:val="16"/>
                              </w:rPr>
                              <w:t>29.5</w:t>
                            </w:r>
                          </w:p>
                        </w:tc>
                      </w:tr>
                      <w:tr w:rsidR="00E016E0" w:rsidRPr="00F62F1C" w14:paraId="629D63BE" w14:textId="77777777" w:rsidTr="006D3456">
                        <w:trPr>
                          <w:trHeight w:val="140"/>
                          <w:jc w:val="center"/>
                        </w:trPr>
                        <w:tc>
                          <w:tcPr>
                            <w:tcW w:w="986" w:type="dxa"/>
                            <w:vMerge w:val="restart"/>
                          </w:tcPr>
                          <w:p w14:paraId="02A0596D" w14:textId="77777777" w:rsidR="00E016E0" w:rsidRPr="008807EA" w:rsidRDefault="00E016E0" w:rsidP="008807EA">
                            <w:pPr>
                              <w:rPr>
                                <w:sz w:val="16"/>
                                <w:szCs w:val="16"/>
                              </w:rPr>
                            </w:pPr>
                          </w:p>
                          <w:p w14:paraId="5C934EF0" w14:textId="77777777" w:rsidR="00E016E0" w:rsidRPr="008807EA" w:rsidRDefault="00E016E0" w:rsidP="008807EA">
                            <w:pPr>
                              <w:rPr>
                                <w:sz w:val="16"/>
                                <w:szCs w:val="16"/>
                              </w:rPr>
                            </w:pPr>
                          </w:p>
                          <w:p w14:paraId="1A482AB4" w14:textId="77777777" w:rsidR="00E016E0" w:rsidRPr="008807EA" w:rsidRDefault="00E016E0" w:rsidP="008807EA">
                            <w:pPr>
                              <w:rPr>
                                <w:sz w:val="16"/>
                                <w:szCs w:val="16"/>
                              </w:rPr>
                            </w:pPr>
                            <w:r w:rsidRPr="008807EA">
                              <w:rPr>
                                <w:sz w:val="16"/>
                                <w:szCs w:val="16"/>
                              </w:rPr>
                              <w:t>MixAR</w:t>
                            </w:r>
                          </w:p>
                          <w:p w14:paraId="5D9AF9E1" w14:textId="77777777" w:rsidR="00E016E0" w:rsidRPr="008807EA" w:rsidRDefault="00E016E0" w:rsidP="008807EA">
                            <w:pPr>
                              <w:rPr>
                                <w:sz w:val="16"/>
                                <w:szCs w:val="16"/>
                              </w:rPr>
                            </w:pPr>
                            <w:r w:rsidRPr="008807EA">
                              <w:rPr>
                                <w:sz w:val="16"/>
                                <w:szCs w:val="16"/>
                              </w:rPr>
                              <w:t>(480)</w:t>
                            </w:r>
                          </w:p>
                        </w:tc>
                        <w:tc>
                          <w:tcPr>
                            <w:tcW w:w="1080" w:type="dxa"/>
                            <w:tcMar>
                              <w:left w:w="43" w:type="dxa"/>
                              <w:right w:w="43" w:type="dxa"/>
                            </w:tcMar>
                          </w:tcPr>
                          <w:p w14:paraId="1D711950" w14:textId="77777777" w:rsidR="00E016E0" w:rsidRPr="008807EA" w:rsidRDefault="00E016E0" w:rsidP="008807EA">
                            <w:pPr>
                              <w:rPr>
                                <w:sz w:val="16"/>
                                <w:szCs w:val="16"/>
                              </w:rPr>
                            </w:pPr>
                            <w:r w:rsidRPr="008807EA">
                              <w:rPr>
                                <w:sz w:val="16"/>
                                <w:szCs w:val="16"/>
                              </w:rPr>
                              <w:t>120*</w:t>
                            </w:r>
                          </w:p>
                        </w:tc>
                        <w:tc>
                          <w:tcPr>
                            <w:tcW w:w="791" w:type="dxa"/>
                          </w:tcPr>
                          <w:p w14:paraId="16E4CD1C" w14:textId="77777777" w:rsidR="00E016E0" w:rsidRPr="008807EA" w:rsidRDefault="00E016E0" w:rsidP="008807EA">
                            <w:pPr>
                              <w:rPr>
                                <w:sz w:val="16"/>
                                <w:szCs w:val="16"/>
                              </w:rPr>
                            </w:pPr>
                            <w:r w:rsidRPr="008807EA">
                              <w:rPr>
                                <w:sz w:val="16"/>
                                <w:szCs w:val="16"/>
                              </w:rPr>
                              <w:t>19.2</w:t>
                            </w:r>
                          </w:p>
                        </w:tc>
                      </w:tr>
                      <w:tr w:rsidR="00E016E0" w:rsidRPr="00F62F1C" w14:paraId="6E5C934F" w14:textId="77777777" w:rsidTr="006D3456">
                        <w:trPr>
                          <w:trHeight w:val="70"/>
                          <w:jc w:val="center"/>
                        </w:trPr>
                        <w:tc>
                          <w:tcPr>
                            <w:tcW w:w="986" w:type="dxa"/>
                            <w:vMerge/>
                          </w:tcPr>
                          <w:p w14:paraId="4B084F2F" w14:textId="77777777" w:rsidR="00E016E0" w:rsidRPr="008807EA" w:rsidRDefault="00E016E0" w:rsidP="008807EA">
                            <w:pPr>
                              <w:rPr>
                                <w:sz w:val="16"/>
                                <w:szCs w:val="16"/>
                              </w:rPr>
                            </w:pPr>
                          </w:p>
                        </w:tc>
                        <w:tc>
                          <w:tcPr>
                            <w:tcW w:w="1080" w:type="dxa"/>
                            <w:tcMar>
                              <w:left w:w="43" w:type="dxa"/>
                              <w:right w:w="43" w:type="dxa"/>
                            </w:tcMar>
                          </w:tcPr>
                          <w:p w14:paraId="18D28BC7" w14:textId="77777777" w:rsidR="00E016E0" w:rsidRPr="008807EA" w:rsidRDefault="00E016E0" w:rsidP="008807EA">
                            <w:pPr>
                              <w:rPr>
                                <w:sz w:val="16"/>
                                <w:szCs w:val="16"/>
                              </w:rPr>
                            </w:pPr>
                            <w:r w:rsidRPr="008807EA">
                              <w:rPr>
                                <w:sz w:val="16"/>
                                <w:szCs w:val="16"/>
                              </w:rPr>
                              <w:t>90</w:t>
                            </w:r>
                          </w:p>
                        </w:tc>
                        <w:tc>
                          <w:tcPr>
                            <w:tcW w:w="791" w:type="dxa"/>
                          </w:tcPr>
                          <w:p w14:paraId="604912A1" w14:textId="77777777" w:rsidR="00E016E0" w:rsidRPr="008807EA" w:rsidRDefault="00E016E0" w:rsidP="008807EA">
                            <w:pPr>
                              <w:rPr>
                                <w:sz w:val="16"/>
                                <w:szCs w:val="16"/>
                              </w:rPr>
                            </w:pPr>
                            <w:r w:rsidRPr="008807EA">
                              <w:rPr>
                                <w:sz w:val="16"/>
                                <w:szCs w:val="16"/>
                              </w:rPr>
                              <w:t>21.5</w:t>
                            </w:r>
                          </w:p>
                        </w:tc>
                      </w:tr>
                      <w:tr w:rsidR="00E016E0" w:rsidRPr="00F62F1C" w14:paraId="11D218BB" w14:textId="77777777" w:rsidTr="00984EBD">
                        <w:trPr>
                          <w:trHeight w:val="110"/>
                          <w:jc w:val="center"/>
                        </w:trPr>
                        <w:tc>
                          <w:tcPr>
                            <w:tcW w:w="986" w:type="dxa"/>
                            <w:vMerge/>
                          </w:tcPr>
                          <w:p w14:paraId="708C4252" w14:textId="77777777" w:rsidR="00E016E0" w:rsidRPr="008807EA" w:rsidRDefault="00E016E0" w:rsidP="008807EA">
                            <w:pPr>
                              <w:rPr>
                                <w:sz w:val="16"/>
                                <w:szCs w:val="16"/>
                              </w:rPr>
                            </w:pPr>
                          </w:p>
                        </w:tc>
                        <w:tc>
                          <w:tcPr>
                            <w:tcW w:w="1080" w:type="dxa"/>
                            <w:tcMar>
                              <w:left w:w="43" w:type="dxa"/>
                              <w:right w:w="43" w:type="dxa"/>
                            </w:tcMar>
                          </w:tcPr>
                          <w:p w14:paraId="4FD9311C" w14:textId="77777777" w:rsidR="00E016E0" w:rsidRPr="008807EA" w:rsidRDefault="00E016E0" w:rsidP="008807EA">
                            <w:pPr>
                              <w:rPr>
                                <w:sz w:val="16"/>
                                <w:szCs w:val="16"/>
                              </w:rPr>
                            </w:pPr>
                            <w:r w:rsidRPr="008807EA">
                              <w:rPr>
                                <w:sz w:val="16"/>
                                <w:szCs w:val="16"/>
                              </w:rPr>
                              <w:t>60</w:t>
                            </w:r>
                          </w:p>
                        </w:tc>
                        <w:tc>
                          <w:tcPr>
                            <w:tcW w:w="791" w:type="dxa"/>
                          </w:tcPr>
                          <w:p w14:paraId="5A3DD99C" w14:textId="77777777" w:rsidR="00E016E0" w:rsidRPr="008807EA" w:rsidRDefault="00E016E0" w:rsidP="008807EA">
                            <w:pPr>
                              <w:rPr>
                                <w:sz w:val="16"/>
                                <w:szCs w:val="16"/>
                              </w:rPr>
                            </w:pPr>
                            <w:r w:rsidRPr="008807EA">
                              <w:rPr>
                                <w:sz w:val="16"/>
                                <w:szCs w:val="16"/>
                              </w:rPr>
                              <w:t>21.8</w:t>
                            </w:r>
                          </w:p>
                        </w:tc>
                      </w:tr>
                      <w:tr w:rsidR="00E016E0" w:rsidRPr="00F62F1C" w14:paraId="5A382808" w14:textId="77777777" w:rsidTr="00984EBD">
                        <w:trPr>
                          <w:trHeight w:val="182"/>
                          <w:jc w:val="center"/>
                        </w:trPr>
                        <w:tc>
                          <w:tcPr>
                            <w:tcW w:w="986" w:type="dxa"/>
                            <w:vMerge/>
                          </w:tcPr>
                          <w:p w14:paraId="440B765B" w14:textId="77777777" w:rsidR="00E016E0" w:rsidRPr="008807EA" w:rsidRDefault="00E016E0" w:rsidP="008807EA">
                            <w:pPr>
                              <w:rPr>
                                <w:sz w:val="16"/>
                                <w:szCs w:val="16"/>
                              </w:rPr>
                            </w:pPr>
                          </w:p>
                        </w:tc>
                        <w:tc>
                          <w:tcPr>
                            <w:tcW w:w="1080" w:type="dxa"/>
                            <w:tcMar>
                              <w:left w:w="43" w:type="dxa"/>
                              <w:right w:w="43" w:type="dxa"/>
                            </w:tcMar>
                          </w:tcPr>
                          <w:p w14:paraId="06C85249" w14:textId="77777777" w:rsidR="00E016E0" w:rsidRPr="008807EA" w:rsidRDefault="00E016E0" w:rsidP="008807EA">
                            <w:pPr>
                              <w:rPr>
                                <w:sz w:val="16"/>
                                <w:szCs w:val="16"/>
                              </w:rPr>
                            </w:pPr>
                            <w:r w:rsidRPr="008807EA">
                              <w:rPr>
                                <w:sz w:val="16"/>
                                <w:szCs w:val="16"/>
                              </w:rPr>
                              <w:t>30</w:t>
                            </w:r>
                          </w:p>
                        </w:tc>
                        <w:tc>
                          <w:tcPr>
                            <w:tcW w:w="791" w:type="dxa"/>
                          </w:tcPr>
                          <w:p w14:paraId="4E096A19" w14:textId="77777777" w:rsidR="00E016E0" w:rsidRPr="008807EA" w:rsidRDefault="00E016E0" w:rsidP="008807EA">
                            <w:pPr>
                              <w:rPr>
                                <w:sz w:val="16"/>
                                <w:szCs w:val="16"/>
                              </w:rPr>
                            </w:pPr>
                            <w:r w:rsidRPr="008807EA">
                              <w:rPr>
                                <w:sz w:val="16"/>
                                <w:szCs w:val="16"/>
                              </w:rPr>
                              <w:t>21.8</w:t>
                            </w:r>
                          </w:p>
                        </w:tc>
                      </w:tr>
                      <w:tr w:rsidR="00E016E0" w:rsidRPr="00F62F1C" w14:paraId="566A76F1" w14:textId="77777777" w:rsidTr="00984EBD">
                        <w:trPr>
                          <w:trHeight w:val="155"/>
                          <w:jc w:val="center"/>
                        </w:trPr>
                        <w:tc>
                          <w:tcPr>
                            <w:tcW w:w="986" w:type="dxa"/>
                            <w:vMerge/>
                          </w:tcPr>
                          <w:p w14:paraId="3764AAC6" w14:textId="77777777" w:rsidR="00E016E0" w:rsidRPr="008807EA" w:rsidRDefault="00E016E0" w:rsidP="008807EA">
                            <w:pPr>
                              <w:rPr>
                                <w:sz w:val="16"/>
                                <w:szCs w:val="16"/>
                              </w:rPr>
                            </w:pPr>
                          </w:p>
                        </w:tc>
                        <w:tc>
                          <w:tcPr>
                            <w:tcW w:w="1080" w:type="dxa"/>
                            <w:tcMar>
                              <w:left w:w="43" w:type="dxa"/>
                              <w:right w:w="43" w:type="dxa"/>
                            </w:tcMar>
                          </w:tcPr>
                          <w:p w14:paraId="2BF84F0A" w14:textId="77777777" w:rsidR="00E016E0" w:rsidRPr="008807EA" w:rsidRDefault="00E016E0" w:rsidP="008807EA">
                            <w:pPr>
                              <w:rPr>
                                <w:sz w:val="16"/>
                                <w:szCs w:val="16"/>
                              </w:rPr>
                            </w:pPr>
                            <w:r w:rsidRPr="008807EA">
                              <w:rPr>
                                <w:sz w:val="16"/>
                                <w:szCs w:val="16"/>
                              </w:rPr>
                              <w:t>15</w:t>
                            </w:r>
                          </w:p>
                        </w:tc>
                        <w:tc>
                          <w:tcPr>
                            <w:tcW w:w="791" w:type="dxa"/>
                          </w:tcPr>
                          <w:p w14:paraId="6FFCF5B1" w14:textId="77777777" w:rsidR="00E016E0" w:rsidRPr="008807EA" w:rsidRDefault="00E016E0" w:rsidP="008807EA">
                            <w:pPr>
                              <w:rPr>
                                <w:sz w:val="16"/>
                                <w:szCs w:val="16"/>
                              </w:rPr>
                            </w:pPr>
                            <w:r w:rsidRPr="008807EA">
                              <w:rPr>
                                <w:sz w:val="16"/>
                                <w:szCs w:val="16"/>
                              </w:rPr>
                              <w:t>24.3</w:t>
                            </w:r>
                          </w:p>
                        </w:tc>
                      </w:tr>
                    </w:tbl>
                    <w:p w14:paraId="4D61EE44" w14:textId="77777777" w:rsidR="00E016E0" w:rsidRDefault="00E016E0" w:rsidP="00E016E0">
                      <w:pPr>
                        <w:pStyle w:val="FootnoteText"/>
                        <w:rPr>
                          <w:i/>
                        </w:rPr>
                      </w:pPr>
                      <w:r w:rsidRPr="00633DC9">
                        <w:t>*Training data varied around 120s.</w:t>
                      </w:r>
                    </w:p>
                    <w:p w14:paraId="40FE8410" w14:textId="77777777" w:rsidR="00E016E0" w:rsidRPr="008E3E9B" w:rsidRDefault="00E016E0" w:rsidP="00E016E0">
                      <w:pPr>
                        <w:pStyle w:val="FootnoteText"/>
                      </w:pPr>
                    </w:p>
                  </w:txbxContent>
                </v:textbox>
                <w10:wrap type="square" anchorx="margin" anchory="margin"/>
              </v:shape>
            </w:pict>
          </mc:Fallback>
        </mc:AlternateContent>
      </w:r>
    </w:p>
    <w:p w14:paraId="43ED4781" w14:textId="77777777" w:rsidR="00E016E0" w:rsidRDefault="00E016E0" w:rsidP="00824BBA">
      <w:pPr>
        <w:pStyle w:val="ReferenceHead"/>
        <w:keepNext w:val="0"/>
        <w:autoSpaceDE/>
        <w:autoSpaceDN/>
        <w:spacing w:line="240" w:lineRule="auto"/>
        <w:jc w:val="left"/>
        <w:outlineLvl w:val="9"/>
      </w:pPr>
    </w:p>
    <w:p w14:paraId="00DCF62F" w14:textId="77777777" w:rsidR="00E016E0" w:rsidRDefault="00E016E0" w:rsidP="00824BBA">
      <w:pPr>
        <w:pStyle w:val="ReferenceHead"/>
        <w:keepNext w:val="0"/>
        <w:autoSpaceDE/>
        <w:autoSpaceDN/>
        <w:spacing w:line="240" w:lineRule="auto"/>
        <w:jc w:val="left"/>
        <w:outlineLvl w:val="9"/>
      </w:pPr>
    </w:p>
    <w:p w14:paraId="37DD2624" w14:textId="77777777" w:rsidR="00E016E0" w:rsidRDefault="00E016E0" w:rsidP="00824BBA">
      <w:pPr>
        <w:pStyle w:val="ReferenceHead"/>
        <w:keepNext w:val="0"/>
        <w:autoSpaceDE/>
        <w:autoSpaceDN/>
        <w:spacing w:line="240" w:lineRule="auto"/>
        <w:jc w:val="left"/>
        <w:outlineLvl w:val="9"/>
      </w:pPr>
    </w:p>
    <w:p w14:paraId="3A0D0E58" w14:textId="77777777" w:rsidR="00E016E0" w:rsidRDefault="00E016E0" w:rsidP="00824BBA">
      <w:pPr>
        <w:pStyle w:val="ReferenceHead"/>
        <w:keepNext w:val="0"/>
        <w:autoSpaceDE/>
        <w:autoSpaceDN/>
        <w:spacing w:line="240" w:lineRule="auto"/>
        <w:jc w:val="left"/>
        <w:outlineLvl w:val="9"/>
      </w:pPr>
    </w:p>
    <w:p w14:paraId="21EC0E0D" w14:textId="77777777" w:rsidR="00E016E0" w:rsidRDefault="00E016E0" w:rsidP="00824BBA">
      <w:pPr>
        <w:pStyle w:val="ReferenceHead"/>
        <w:keepNext w:val="0"/>
        <w:autoSpaceDE/>
        <w:autoSpaceDN/>
        <w:spacing w:line="240" w:lineRule="auto"/>
        <w:jc w:val="left"/>
        <w:outlineLvl w:val="9"/>
      </w:pPr>
    </w:p>
    <w:p w14:paraId="77E3D885" w14:textId="77777777" w:rsidR="00E016E0" w:rsidRDefault="00E016E0" w:rsidP="00824BBA">
      <w:pPr>
        <w:pStyle w:val="ReferenceHead"/>
        <w:keepNext w:val="0"/>
        <w:autoSpaceDE/>
        <w:autoSpaceDN/>
        <w:spacing w:line="240" w:lineRule="auto"/>
        <w:jc w:val="left"/>
        <w:outlineLvl w:val="9"/>
      </w:pPr>
    </w:p>
    <w:p w14:paraId="7AF65150" w14:textId="77777777" w:rsidR="00E016E0" w:rsidRDefault="00E016E0" w:rsidP="00824BBA">
      <w:pPr>
        <w:pStyle w:val="ReferenceHead"/>
        <w:keepNext w:val="0"/>
        <w:autoSpaceDE/>
        <w:autoSpaceDN/>
        <w:spacing w:line="240" w:lineRule="auto"/>
        <w:jc w:val="left"/>
        <w:outlineLvl w:val="9"/>
      </w:pPr>
    </w:p>
    <w:p w14:paraId="569A5296" w14:textId="77777777" w:rsidR="00E016E0" w:rsidRDefault="00E016E0" w:rsidP="00824BBA">
      <w:pPr>
        <w:pStyle w:val="ReferenceHead"/>
        <w:keepNext w:val="0"/>
        <w:autoSpaceDE/>
        <w:autoSpaceDN/>
        <w:spacing w:line="240" w:lineRule="auto"/>
        <w:jc w:val="left"/>
        <w:outlineLvl w:val="9"/>
      </w:pPr>
    </w:p>
    <w:p w14:paraId="795F2D50" w14:textId="77777777" w:rsidR="00E016E0" w:rsidRDefault="00E016E0" w:rsidP="00824BBA">
      <w:pPr>
        <w:pStyle w:val="ReferenceHead"/>
        <w:keepNext w:val="0"/>
        <w:autoSpaceDE/>
        <w:autoSpaceDN/>
        <w:spacing w:line="240" w:lineRule="auto"/>
        <w:jc w:val="left"/>
        <w:outlineLvl w:val="9"/>
      </w:pPr>
    </w:p>
    <w:p w14:paraId="535A5AAF" w14:textId="77777777" w:rsidR="00E016E0" w:rsidRDefault="00E016E0" w:rsidP="00824BBA">
      <w:pPr>
        <w:pStyle w:val="ReferenceHead"/>
        <w:keepNext w:val="0"/>
        <w:autoSpaceDE/>
        <w:autoSpaceDN/>
        <w:spacing w:line="240" w:lineRule="auto"/>
        <w:jc w:val="left"/>
        <w:outlineLvl w:val="9"/>
      </w:pPr>
    </w:p>
    <w:p w14:paraId="4C55D8E5" w14:textId="77777777" w:rsidR="00E016E0" w:rsidRDefault="00E016E0" w:rsidP="00824BBA">
      <w:pPr>
        <w:pStyle w:val="ReferenceHead"/>
        <w:keepNext w:val="0"/>
        <w:autoSpaceDE/>
        <w:autoSpaceDN/>
        <w:spacing w:line="240" w:lineRule="auto"/>
        <w:jc w:val="left"/>
        <w:outlineLvl w:val="9"/>
      </w:pPr>
    </w:p>
    <w:p w14:paraId="146EA38F" w14:textId="77777777" w:rsidR="00E016E0" w:rsidRDefault="00E016E0" w:rsidP="00824BBA">
      <w:pPr>
        <w:pStyle w:val="ReferenceHead"/>
        <w:keepNext w:val="0"/>
        <w:autoSpaceDE/>
        <w:autoSpaceDN/>
        <w:spacing w:line="240" w:lineRule="auto"/>
        <w:jc w:val="left"/>
        <w:outlineLvl w:val="9"/>
      </w:pPr>
    </w:p>
    <w:p w14:paraId="73855AAC" w14:textId="77777777" w:rsidR="00E016E0" w:rsidRDefault="00E016E0" w:rsidP="00824BBA">
      <w:pPr>
        <w:pStyle w:val="ReferenceHead"/>
        <w:keepNext w:val="0"/>
        <w:autoSpaceDE/>
        <w:autoSpaceDN/>
        <w:spacing w:line="240" w:lineRule="auto"/>
        <w:jc w:val="left"/>
        <w:outlineLvl w:val="9"/>
      </w:pPr>
    </w:p>
    <w:p w14:paraId="5DF45B63" w14:textId="77777777" w:rsidR="00E016E0" w:rsidRDefault="00E016E0" w:rsidP="00824BBA">
      <w:pPr>
        <w:pStyle w:val="ReferenceHead"/>
        <w:keepNext w:val="0"/>
        <w:autoSpaceDE/>
        <w:autoSpaceDN/>
        <w:spacing w:line="240" w:lineRule="auto"/>
        <w:jc w:val="left"/>
        <w:outlineLvl w:val="9"/>
      </w:pPr>
    </w:p>
    <w:p w14:paraId="0262DC2E" w14:textId="77777777" w:rsidR="00E016E0" w:rsidRDefault="00E016E0" w:rsidP="00824BBA">
      <w:pPr>
        <w:pStyle w:val="ReferenceHead"/>
        <w:keepNext w:val="0"/>
        <w:autoSpaceDE/>
        <w:autoSpaceDN/>
        <w:spacing w:line="240" w:lineRule="auto"/>
        <w:jc w:val="left"/>
        <w:outlineLvl w:val="9"/>
      </w:pPr>
    </w:p>
    <w:p w14:paraId="25A583D0" w14:textId="77777777" w:rsidR="00E016E0" w:rsidRDefault="00E016E0" w:rsidP="00824BBA">
      <w:pPr>
        <w:pStyle w:val="ReferenceHead"/>
        <w:keepNext w:val="0"/>
        <w:autoSpaceDE/>
        <w:autoSpaceDN/>
        <w:spacing w:line="240" w:lineRule="auto"/>
        <w:jc w:val="left"/>
        <w:outlineLvl w:val="9"/>
      </w:pPr>
    </w:p>
    <w:p w14:paraId="59BE97C2" w14:textId="77777777" w:rsidR="00E016E0" w:rsidRDefault="00E016E0" w:rsidP="00824BBA">
      <w:pPr>
        <w:pStyle w:val="ReferenceHead"/>
        <w:keepNext w:val="0"/>
        <w:autoSpaceDE/>
        <w:autoSpaceDN/>
        <w:spacing w:line="240" w:lineRule="auto"/>
        <w:jc w:val="left"/>
        <w:outlineLvl w:val="9"/>
      </w:pPr>
    </w:p>
    <w:p w14:paraId="7FD0CC1C" w14:textId="77777777" w:rsidR="00E016E0" w:rsidRDefault="00E016E0" w:rsidP="00824BBA">
      <w:pPr>
        <w:pStyle w:val="ReferenceHead"/>
        <w:keepNext w:val="0"/>
        <w:autoSpaceDE/>
        <w:autoSpaceDN/>
        <w:spacing w:line="240" w:lineRule="auto"/>
        <w:jc w:val="left"/>
        <w:outlineLvl w:val="9"/>
      </w:pPr>
    </w:p>
    <w:p w14:paraId="083337D3" w14:textId="77777777" w:rsidR="00E016E0" w:rsidRDefault="00E016E0" w:rsidP="00824BBA">
      <w:pPr>
        <w:pStyle w:val="ReferenceHead"/>
        <w:keepNext w:val="0"/>
        <w:autoSpaceDE/>
        <w:autoSpaceDN/>
        <w:spacing w:line="240" w:lineRule="auto"/>
        <w:jc w:val="left"/>
        <w:outlineLvl w:val="9"/>
      </w:pPr>
    </w:p>
    <w:p w14:paraId="2FF151A0" w14:textId="77777777" w:rsidR="00E016E0" w:rsidRDefault="00E016E0" w:rsidP="00824BBA">
      <w:pPr>
        <w:pStyle w:val="ReferenceHead"/>
        <w:keepNext w:val="0"/>
        <w:autoSpaceDE/>
        <w:autoSpaceDN/>
        <w:spacing w:line="240" w:lineRule="auto"/>
        <w:jc w:val="left"/>
        <w:outlineLvl w:val="9"/>
      </w:pPr>
    </w:p>
    <w:p w14:paraId="57D534E6" w14:textId="77777777" w:rsidR="00E016E0" w:rsidRDefault="00E016E0" w:rsidP="00824BBA">
      <w:pPr>
        <w:pStyle w:val="ReferenceHead"/>
        <w:keepNext w:val="0"/>
        <w:autoSpaceDE/>
        <w:autoSpaceDN/>
        <w:spacing w:line="240" w:lineRule="auto"/>
        <w:jc w:val="left"/>
        <w:outlineLvl w:val="9"/>
      </w:pPr>
    </w:p>
    <w:p w14:paraId="295B4A3A" w14:textId="77777777" w:rsidR="00E016E0" w:rsidRDefault="00E016E0" w:rsidP="00824BBA">
      <w:pPr>
        <w:pStyle w:val="ReferenceHead"/>
        <w:keepNext w:val="0"/>
        <w:autoSpaceDE/>
        <w:autoSpaceDN/>
        <w:spacing w:line="240" w:lineRule="auto"/>
        <w:jc w:val="left"/>
        <w:outlineLvl w:val="9"/>
      </w:pPr>
    </w:p>
    <w:p w14:paraId="2E3B5169" w14:textId="77777777" w:rsidR="00E016E0" w:rsidRDefault="00E016E0" w:rsidP="00824BBA">
      <w:pPr>
        <w:pStyle w:val="ReferenceHead"/>
        <w:keepNext w:val="0"/>
        <w:autoSpaceDE/>
        <w:autoSpaceDN/>
        <w:spacing w:line="240" w:lineRule="auto"/>
        <w:jc w:val="left"/>
        <w:outlineLvl w:val="9"/>
      </w:pPr>
    </w:p>
    <w:p w14:paraId="34AF07C8" w14:textId="77777777" w:rsidR="00E016E0" w:rsidRDefault="00E016E0" w:rsidP="00824BBA">
      <w:pPr>
        <w:pStyle w:val="ReferenceHead"/>
        <w:keepNext w:val="0"/>
        <w:autoSpaceDE/>
        <w:autoSpaceDN/>
        <w:spacing w:line="240" w:lineRule="auto"/>
        <w:jc w:val="left"/>
        <w:outlineLvl w:val="9"/>
      </w:pPr>
    </w:p>
    <w:p w14:paraId="39CA46F1" w14:textId="77777777" w:rsidR="00E016E0" w:rsidRDefault="00E016E0" w:rsidP="00824BBA">
      <w:pPr>
        <w:pStyle w:val="ReferenceHead"/>
        <w:keepNext w:val="0"/>
        <w:autoSpaceDE/>
        <w:autoSpaceDN/>
        <w:spacing w:line="240" w:lineRule="auto"/>
        <w:jc w:val="left"/>
        <w:outlineLvl w:val="9"/>
      </w:pPr>
    </w:p>
    <w:p w14:paraId="201069BD" w14:textId="77777777" w:rsidR="00E016E0" w:rsidRDefault="00E016E0" w:rsidP="00824BBA">
      <w:pPr>
        <w:pStyle w:val="ReferenceHead"/>
        <w:keepNext w:val="0"/>
        <w:autoSpaceDE/>
        <w:autoSpaceDN/>
        <w:spacing w:line="240" w:lineRule="auto"/>
        <w:jc w:val="left"/>
        <w:outlineLvl w:val="9"/>
      </w:pPr>
    </w:p>
    <w:p w14:paraId="30B53780" w14:textId="77777777" w:rsidR="00E016E0" w:rsidRDefault="00E016E0" w:rsidP="00824BBA">
      <w:pPr>
        <w:pStyle w:val="ReferenceHead"/>
        <w:keepNext w:val="0"/>
        <w:autoSpaceDE/>
        <w:autoSpaceDN/>
        <w:spacing w:line="240" w:lineRule="auto"/>
        <w:jc w:val="left"/>
        <w:outlineLvl w:val="9"/>
      </w:pPr>
    </w:p>
    <w:p w14:paraId="331EFA0D" w14:textId="77777777" w:rsidR="00E016E0" w:rsidRDefault="00E016E0" w:rsidP="00824BBA">
      <w:pPr>
        <w:pStyle w:val="ReferenceHead"/>
        <w:keepNext w:val="0"/>
        <w:autoSpaceDE/>
        <w:autoSpaceDN/>
        <w:spacing w:line="240" w:lineRule="auto"/>
        <w:jc w:val="left"/>
        <w:outlineLvl w:val="9"/>
      </w:pPr>
    </w:p>
    <w:p w14:paraId="466B8250" w14:textId="77777777" w:rsidR="00E016E0" w:rsidRDefault="00E016E0" w:rsidP="00824BBA">
      <w:pPr>
        <w:pStyle w:val="ReferenceHead"/>
        <w:keepNext w:val="0"/>
        <w:autoSpaceDE/>
        <w:autoSpaceDN/>
        <w:spacing w:line="240" w:lineRule="auto"/>
        <w:jc w:val="left"/>
        <w:outlineLvl w:val="9"/>
      </w:pPr>
    </w:p>
    <w:p w14:paraId="25731CBE" w14:textId="77777777" w:rsidR="00E016E0" w:rsidRDefault="00E016E0" w:rsidP="00824BBA">
      <w:pPr>
        <w:pStyle w:val="ReferenceHead"/>
        <w:keepNext w:val="0"/>
        <w:autoSpaceDE/>
        <w:autoSpaceDN/>
        <w:spacing w:line="240" w:lineRule="auto"/>
        <w:jc w:val="left"/>
        <w:outlineLvl w:val="9"/>
      </w:pPr>
    </w:p>
    <w:p w14:paraId="4C226B28" w14:textId="77777777" w:rsidR="00E016E0" w:rsidRDefault="00E016E0" w:rsidP="00824BBA">
      <w:pPr>
        <w:pStyle w:val="ReferenceHead"/>
        <w:keepNext w:val="0"/>
        <w:autoSpaceDE/>
        <w:autoSpaceDN/>
        <w:spacing w:line="240" w:lineRule="auto"/>
        <w:jc w:val="left"/>
        <w:outlineLvl w:val="9"/>
      </w:pPr>
    </w:p>
    <w:p w14:paraId="5F75B7F8" w14:textId="77777777" w:rsidR="00E016E0" w:rsidRDefault="00E016E0" w:rsidP="00824BBA">
      <w:pPr>
        <w:pStyle w:val="ReferenceHead"/>
        <w:keepNext w:val="0"/>
        <w:autoSpaceDE/>
        <w:autoSpaceDN/>
        <w:spacing w:line="240" w:lineRule="auto"/>
        <w:jc w:val="left"/>
        <w:outlineLvl w:val="9"/>
      </w:pPr>
      <w:r>
        <w:rPr>
          <w:noProof/>
        </w:rPr>
        <mc:AlternateContent>
          <mc:Choice Requires="wps">
            <w:drawing>
              <wp:anchor distT="0" distB="0" distL="114300" distR="114300" simplePos="0" relativeHeight="251743232" behindDoc="0" locked="0" layoutInCell="1" allowOverlap="1" wp14:anchorId="6642F60B" wp14:editId="31E5FFC7">
                <wp:simplePos x="0" y="0"/>
                <wp:positionH relativeFrom="margin">
                  <wp:posOffset>546735</wp:posOffset>
                </wp:positionH>
                <wp:positionV relativeFrom="margin">
                  <wp:posOffset>269240</wp:posOffset>
                </wp:positionV>
                <wp:extent cx="2952115" cy="2524760"/>
                <wp:effectExtent l="0" t="0" r="0" b="0"/>
                <wp:wrapSquare wrapText="bothSides"/>
                <wp:docPr id="25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2524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3089E0" w14:textId="77777777" w:rsidR="00E016E0" w:rsidRDefault="00E016E0" w:rsidP="00E016E0">
                            <w:pPr>
                              <w:pStyle w:val="TableTitle"/>
                            </w:pPr>
                            <w:r w:rsidRPr="00232A9B">
                              <w:t>Table</w:t>
                            </w:r>
                            <w:r>
                              <w:t xml:space="preserve"> VII</w:t>
                            </w:r>
                          </w:p>
                          <w:p w14:paraId="01260FD9" w14:textId="77777777" w:rsidR="00E016E0" w:rsidRPr="00FE60CC" w:rsidRDefault="00E016E0" w:rsidP="00E016E0">
                            <w:pPr>
                              <w:pStyle w:val="TableTitle"/>
                            </w:pPr>
                            <w:r w:rsidRPr="00232A9B">
                              <w:t xml:space="preserve">: </w:t>
                            </w:r>
                            <w:r w:rsidRPr="00FE60CC">
                              <w:t>Speaker Verification Performance (EER) as a function of evaluation data duration. Training utterance durations varied mostly around 120s.</w:t>
                            </w:r>
                          </w:p>
                          <w:tbl>
                            <w:tblPr>
                              <w:tblW w:w="2894" w:type="dxa"/>
                              <w:jc w:val="center"/>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70"/>
                              <w:gridCol w:w="691"/>
                            </w:tblGrid>
                            <w:tr w:rsidR="00E016E0" w:rsidRPr="001057F7" w14:paraId="76F4A552" w14:textId="77777777" w:rsidTr="00765B8C">
                              <w:trPr>
                                <w:trHeight w:val="593"/>
                                <w:jc w:val="center"/>
                              </w:trPr>
                              <w:tc>
                                <w:tcPr>
                                  <w:tcW w:w="1033" w:type="dxa"/>
                                  <w:vMerge w:val="restart"/>
                                </w:tcPr>
                                <w:p w14:paraId="2C3AB786" w14:textId="77777777" w:rsidR="00E016E0" w:rsidRPr="001057F7" w:rsidRDefault="00E016E0" w:rsidP="001057F7">
                                  <w:pPr>
                                    <w:rPr>
                                      <w:sz w:val="16"/>
                                      <w:szCs w:val="16"/>
                                    </w:rPr>
                                  </w:pPr>
                                </w:p>
                                <w:p w14:paraId="639F524A" w14:textId="77777777" w:rsidR="00E016E0" w:rsidRPr="001057F7" w:rsidRDefault="00E016E0" w:rsidP="001057F7">
                                  <w:pPr>
                                    <w:rPr>
                                      <w:sz w:val="16"/>
                                      <w:szCs w:val="16"/>
                                    </w:rPr>
                                  </w:pPr>
                                </w:p>
                                <w:p w14:paraId="7224D894" w14:textId="77777777" w:rsidR="00E016E0" w:rsidRPr="001057F7" w:rsidRDefault="00E016E0" w:rsidP="001057F7">
                                  <w:pPr>
                                    <w:rPr>
                                      <w:sz w:val="16"/>
                                      <w:szCs w:val="16"/>
                                    </w:rPr>
                                  </w:pPr>
                                </w:p>
                                <w:p w14:paraId="0A95994F" w14:textId="77777777" w:rsidR="00E016E0" w:rsidRPr="001057F7" w:rsidRDefault="00E016E0" w:rsidP="001057F7">
                                  <w:pPr>
                                    <w:rPr>
                                      <w:sz w:val="16"/>
                                      <w:szCs w:val="16"/>
                                    </w:rPr>
                                  </w:pPr>
                                </w:p>
                                <w:p w14:paraId="282722C6" w14:textId="77777777" w:rsidR="00E016E0" w:rsidRPr="001057F7" w:rsidRDefault="00E016E0" w:rsidP="001057F7">
                                  <w:pPr>
                                    <w:rPr>
                                      <w:sz w:val="16"/>
                                      <w:szCs w:val="16"/>
                                    </w:rPr>
                                  </w:pPr>
                                </w:p>
                                <w:p w14:paraId="006DCCD1" w14:textId="77777777" w:rsidR="00E016E0" w:rsidRPr="001057F7" w:rsidRDefault="00E016E0" w:rsidP="001057F7">
                                  <w:pPr>
                                    <w:rPr>
                                      <w:sz w:val="16"/>
                                      <w:szCs w:val="16"/>
                                    </w:rPr>
                                  </w:pPr>
                                  <w:r w:rsidRPr="001057F7">
                                    <w:rPr>
                                      <w:sz w:val="16"/>
                                      <w:szCs w:val="16"/>
                                    </w:rPr>
                                    <w:t>GMM</w:t>
                                  </w:r>
                                </w:p>
                                <w:p w14:paraId="0F571AF6" w14:textId="77777777" w:rsidR="00E016E0" w:rsidRPr="001057F7" w:rsidRDefault="00E016E0" w:rsidP="001057F7">
                                  <w:pPr>
                                    <w:rPr>
                                      <w:sz w:val="16"/>
                                      <w:szCs w:val="16"/>
                                    </w:rPr>
                                  </w:pPr>
                                  <w:r w:rsidRPr="001057F7">
                                    <w:rPr>
                                      <w:sz w:val="16"/>
                                      <w:szCs w:val="16"/>
                                    </w:rPr>
                                    <w:t>(864)</w:t>
                                  </w:r>
                                </w:p>
                              </w:tc>
                              <w:tc>
                                <w:tcPr>
                                  <w:tcW w:w="1170" w:type="dxa"/>
                                  <w:tcMar>
                                    <w:left w:w="43" w:type="dxa"/>
                                    <w:right w:w="43" w:type="dxa"/>
                                  </w:tcMar>
                                </w:tcPr>
                                <w:p w14:paraId="1BB20937" w14:textId="77777777" w:rsidR="00E016E0" w:rsidRPr="001057F7" w:rsidRDefault="00E016E0" w:rsidP="001057F7">
                                  <w:pPr>
                                    <w:rPr>
                                      <w:sz w:val="16"/>
                                      <w:szCs w:val="16"/>
                                    </w:rPr>
                                  </w:pPr>
                                  <w:r w:rsidRPr="001057F7">
                                    <w:rPr>
                                      <w:sz w:val="16"/>
                                      <w:szCs w:val="16"/>
                                    </w:rPr>
                                    <w:t>Evaluation Utterance Duration</w:t>
                                  </w:r>
                                </w:p>
                              </w:tc>
                              <w:tc>
                                <w:tcPr>
                                  <w:tcW w:w="691" w:type="dxa"/>
                                </w:tcPr>
                                <w:p w14:paraId="18184AA7" w14:textId="77777777" w:rsidR="00E016E0" w:rsidRPr="001057F7" w:rsidRDefault="00E016E0" w:rsidP="001057F7">
                                  <w:pPr>
                                    <w:rPr>
                                      <w:sz w:val="16"/>
                                      <w:szCs w:val="16"/>
                                    </w:rPr>
                                  </w:pPr>
                                  <w:r w:rsidRPr="001057F7">
                                    <w:rPr>
                                      <w:sz w:val="16"/>
                                      <w:szCs w:val="16"/>
                                    </w:rPr>
                                    <w:t>EER</w:t>
                                  </w:r>
                                </w:p>
                              </w:tc>
                            </w:tr>
                            <w:tr w:rsidR="00E016E0" w:rsidRPr="001057F7" w14:paraId="095B5972" w14:textId="77777777" w:rsidTr="00984EBD">
                              <w:trPr>
                                <w:trHeight w:val="70"/>
                                <w:jc w:val="center"/>
                              </w:trPr>
                              <w:tc>
                                <w:tcPr>
                                  <w:tcW w:w="1033" w:type="dxa"/>
                                  <w:vMerge/>
                                </w:tcPr>
                                <w:p w14:paraId="22772946" w14:textId="77777777" w:rsidR="00E016E0" w:rsidRPr="001057F7" w:rsidRDefault="00E016E0" w:rsidP="001057F7">
                                  <w:pPr>
                                    <w:rPr>
                                      <w:sz w:val="16"/>
                                      <w:szCs w:val="16"/>
                                    </w:rPr>
                                  </w:pPr>
                                </w:p>
                              </w:tc>
                              <w:tc>
                                <w:tcPr>
                                  <w:tcW w:w="1170" w:type="dxa"/>
                                  <w:tcMar>
                                    <w:left w:w="43" w:type="dxa"/>
                                    <w:right w:w="43" w:type="dxa"/>
                                  </w:tcMar>
                                </w:tcPr>
                                <w:p w14:paraId="507722A4" w14:textId="77777777" w:rsidR="00E016E0" w:rsidRPr="001057F7" w:rsidRDefault="00E016E0" w:rsidP="001057F7">
                                  <w:pPr>
                                    <w:rPr>
                                      <w:sz w:val="16"/>
                                      <w:szCs w:val="16"/>
                                    </w:rPr>
                                  </w:pPr>
                                  <w:r w:rsidRPr="001057F7">
                                    <w:rPr>
                                      <w:sz w:val="16"/>
                                      <w:szCs w:val="16"/>
                                    </w:rPr>
                                    <w:t>30*</w:t>
                                  </w:r>
                                </w:p>
                              </w:tc>
                              <w:tc>
                                <w:tcPr>
                                  <w:tcW w:w="691" w:type="dxa"/>
                                </w:tcPr>
                                <w:p w14:paraId="0578E0F9" w14:textId="77777777" w:rsidR="00E016E0" w:rsidRPr="001057F7" w:rsidRDefault="00E016E0" w:rsidP="001057F7">
                                  <w:pPr>
                                    <w:rPr>
                                      <w:sz w:val="16"/>
                                      <w:szCs w:val="16"/>
                                    </w:rPr>
                                  </w:pPr>
                                  <w:r w:rsidRPr="001057F7">
                                    <w:rPr>
                                      <w:sz w:val="16"/>
                                      <w:szCs w:val="16"/>
                                    </w:rPr>
                                    <w:t>20.5</w:t>
                                  </w:r>
                                </w:p>
                              </w:tc>
                            </w:tr>
                            <w:tr w:rsidR="00E016E0" w:rsidRPr="001057F7" w14:paraId="46904629" w14:textId="77777777" w:rsidTr="00984EBD">
                              <w:trPr>
                                <w:trHeight w:val="185"/>
                                <w:jc w:val="center"/>
                              </w:trPr>
                              <w:tc>
                                <w:tcPr>
                                  <w:tcW w:w="1033" w:type="dxa"/>
                                  <w:vMerge/>
                                </w:tcPr>
                                <w:p w14:paraId="10832B9B" w14:textId="77777777" w:rsidR="00E016E0" w:rsidRPr="001057F7" w:rsidRDefault="00E016E0" w:rsidP="001057F7">
                                  <w:pPr>
                                    <w:rPr>
                                      <w:sz w:val="16"/>
                                      <w:szCs w:val="16"/>
                                    </w:rPr>
                                  </w:pPr>
                                </w:p>
                              </w:tc>
                              <w:tc>
                                <w:tcPr>
                                  <w:tcW w:w="1170" w:type="dxa"/>
                                  <w:tcMar>
                                    <w:left w:w="43" w:type="dxa"/>
                                    <w:right w:w="43" w:type="dxa"/>
                                  </w:tcMar>
                                </w:tcPr>
                                <w:p w14:paraId="132C8DD6" w14:textId="77777777" w:rsidR="00E016E0" w:rsidRPr="001057F7" w:rsidRDefault="00E016E0" w:rsidP="001057F7">
                                  <w:pPr>
                                    <w:rPr>
                                      <w:sz w:val="16"/>
                                      <w:szCs w:val="16"/>
                                    </w:rPr>
                                  </w:pPr>
                                  <w:r w:rsidRPr="001057F7">
                                    <w:rPr>
                                      <w:sz w:val="16"/>
                                      <w:szCs w:val="16"/>
                                    </w:rPr>
                                    <w:t>15</w:t>
                                  </w:r>
                                </w:p>
                              </w:tc>
                              <w:tc>
                                <w:tcPr>
                                  <w:tcW w:w="691" w:type="dxa"/>
                                </w:tcPr>
                                <w:p w14:paraId="2F4A0AE2" w14:textId="77777777" w:rsidR="00E016E0" w:rsidRPr="001057F7" w:rsidRDefault="00E016E0" w:rsidP="001057F7">
                                  <w:pPr>
                                    <w:rPr>
                                      <w:sz w:val="16"/>
                                      <w:szCs w:val="16"/>
                                    </w:rPr>
                                  </w:pPr>
                                  <w:r w:rsidRPr="001057F7">
                                    <w:rPr>
                                      <w:sz w:val="16"/>
                                      <w:szCs w:val="16"/>
                                    </w:rPr>
                                    <w:t>21.8</w:t>
                                  </w:r>
                                </w:p>
                              </w:tc>
                            </w:tr>
                            <w:tr w:rsidR="00E016E0" w:rsidRPr="001057F7" w14:paraId="491F9A09" w14:textId="77777777" w:rsidTr="00984EBD">
                              <w:trPr>
                                <w:trHeight w:val="158"/>
                                <w:jc w:val="center"/>
                              </w:trPr>
                              <w:tc>
                                <w:tcPr>
                                  <w:tcW w:w="1033" w:type="dxa"/>
                                  <w:vMerge/>
                                </w:tcPr>
                                <w:p w14:paraId="27E0665E" w14:textId="77777777" w:rsidR="00E016E0" w:rsidRPr="001057F7" w:rsidRDefault="00E016E0" w:rsidP="001057F7">
                                  <w:pPr>
                                    <w:rPr>
                                      <w:sz w:val="16"/>
                                      <w:szCs w:val="16"/>
                                    </w:rPr>
                                  </w:pPr>
                                </w:p>
                              </w:tc>
                              <w:tc>
                                <w:tcPr>
                                  <w:tcW w:w="1170" w:type="dxa"/>
                                  <w:tcMar>
                                    <w:left w:w="43" w:type="dxa"/>
                                    <w:right w:w="43" w:type="dxa"/>
                                  </w:tcMar>
                                </w:tcPr>
                                <w:p w14:paraId="66C3E4F6" w14:textId="77777777" w:rsidR="00E016E0" w:rsidRPr="001057F7" w:rsidRDefault="00E016E0" w:rsidP="001057F7">
                                  <w:pPr>
                                    <w:rPr>
                                      <w:sz w:val="16"/>
                                      <w:szCs w:val="16"/>
                                    </w:rPr>
                                  </w:pPr>
                                  <w:r w:rsidRPr="001057F7">
                                    <w:rPr>
                                      <w:sz w:val="16"/>
                                      <w:szCs w:val="16"/>
                                    </w:rPr>
                                    <w:t>10</w:t>
                                  </w:r>
                                </w:p>
                              </w:tc>
                              <w:tc>
                                <w:tcPr>
                                  <w:tcW w:w="691" w:type="dxa"/>
                                </w:tcPr>
                                <w:p w14:paraId="04338FC8" w14:textId="77777777" w:rsidR="00E016E0" w:rsidRPr="001057F7" w:rsidRDefault="00E016E0" w:rsidP="001057F7">
                                  <w:pPr>
                                    <w:rPr>
                                      <w:sz w:val="16"/>
                                      <w:szCs w:val="16"/>
                                    </w:rPr>
                                  </w:pPr>
                                  <w:r w:rsidRPr="001057F7">
                                    <w:rPr>
                                      <w:sz w:val="16"/>
                                      <w:szCs w:val="16"/>
                                    </w:rPr>
                                    <w:t>21.5</w:t>
                                  </w:r>
                                </w:p>
                              </w:tc>
                            </w:tr>
                            <w:tr w:rsidR="00E016E0" w:rsidRPr="001057F7" w14:paraId="6EB2B25D" w14:textId="77777777" w:rsidTr="00984EBD">
                              <w:trPr>
                                <w:trHeight w:val="70"/>
                                <w:jc w:val="center"/>
                              </w:trPr>
                              <w:tc>
                                <w:tcPr>
                                  <w:tcW w:w="1033" w:type="dxa"/>
                                  <w:vMerge/>
                                </w:tcPr>
                                <w:p w14:paraId="5C6535D1" w14:textId="77777777" w:rsidR="00E016E0" w:rsidRPr="001057F7" w:rsidRDefault="00E016E0" w:rsidP="001057F7">
                                  <w:pPr>
                                    <w:rPr>
                                      <w:sz w:val="16"/>
                                      <w:szCs w:val="16"/>
                                    </w:rPr>
                                  </w:pPr>
                                </w:p>
                              </w:tc>
                              <w:tc>
                                <w:tcPr>
                                  <w:tcW w:w="1170" w:type="dxa"/>
                                  <w:tcMar>
                                    <w:left w:w="43" w:type="dxa"/>
                                    <w:right w:w="43" w:type="dxa"/>
                                  </w:tcMar>
                                </w:tcPr>
                                <w:p w14:paraId="31CE7801" w14:textId="77777777" w:rsidR="00E016E0" w:rsidRPr="001057F7" w:rsidRDefault="00E016E0" w:rsidP="001057F7">
                                  <w:pPr>
                                    <w:rPr>
                                      <w:sz w:val="16"/>
                                      <w:szCs w:val="16"/>
                                    </w:rPr>
                                  </w:pPr>
                                  <w:r w:rsidRPr="001057F7">
                                    <w:rPr>
                                      <w:sz w:val="16"/>
                                      <w:szCs w:val="16"/>
                                    </w:rPr>
                                    <w:t>5</w:t>
                                  </w:r>
                                </w:p>
                              </w:tc>
                              <w:tc>
                                <w:tcPr>
                                  <w:tcW w:w="691" w:type="dxa"/>
                                </w:tcPr>
                                <w:p w14:paraId="58DE997A" w14:textId="77777777" w:rsidR="00E016E0" w:rsidRPr="001057F7" w:rsidRDefault="00E016E0" w:rsidP="001057F7">
                                  <w:pPr>
                                    <w:rPr>
                                      <w:sz w:val="16"/>
                                      <w:szCs w:val="16"/>
                                    </w:rPr>
                                  </w:pPr>
                                  <w:r w:rsidRPr="001057F7">
                                    <w:rPr>
                                      <w:sz w:val="16"/>
                                      <w:szCs w:val="16"/>
                                    </w:rPr>
                                    <w:t>24.4</w:t>
                                  </w:r>
                                </w:p>
                              </w:tc>
                            </w:tr>
                            <w:tr w:rsidR="00E016E0" w:rsidRPr="001057F7" w14:paraId="6DE45255" w14:textId="77777777" w:rsidTr="00984EBD">
                              <w:trPr>
                                <w:trHeight w:val="113"/>
                                <w:jc w:val="center"/>
                              </w:trPr>
                              <w:tc>
                                <w:tcPr>
                                  <w:tcW w:w="1033" w:type="dxa"/>
                                  <w:vMerge/>
                                </w:tcPr>
                                <w:p w14:paraId="587179D8" w14:textId="77777777" w:rsidR="00E016E0" w:rsidRPr="001057F7" w:rsidRDefault="00E016E0" w:rsidP="001057F7">
                                  <w:pPr>
                                    <w:rPr>
                                      <w:sz w:val="16"/>
                                      <w:szCs w:val="16"/>
                                    </w:rPr>
                                  </w:pPr>
                                </w:p>
                              </w:tc>
                              <w:tc>
                                <w:tcPr>
                                  <w:tcW w:w="1170" w:type="dxa"/>
                                  <w:tcMar>
                                    <w:left w:w="43" w:type="dxa"/>
                                    <w:right w:w="43" w:type="dxa"/>
                                  </w:tcMar>
                                </w:tcPr>
                                <w:p w14:paraId="145C2837" w14:textId="77777777" w:rsidR="00E016E0" w:rsidRPr="001057F7" w:rsidRDefault="00E016E0" w:rsidP="001057F7">
                                  <w:pPr>
                                    <w:rPr>
                                      <w:sz w:val="16"/>
                                      <w:szCs w:val="16"/>
                                    </w:rPr>
                                  </w:pPr>
                                  <w:r w:rsidRPr="001057F7">
                                    <w:rPr>
                                      <w:sz w:val="16"/>
                                      <w:szCs w:val="16"/>
                                    </w:rPr>
                                    <w:t>3</w:t>
                                  </w:r>
                                </w:p>
                              </w:tc>
                              <w:tc>
                                <w:tcPr>
                                  <w:tcW w:w="691" w:type="dxa"/>
                                </w:tcPr>
                                <w:p w14:paraId="2E7F8A2B" w14:textId="77777777" w:rsidR="00E016E0" w:rsidRPr="001057F7" w:rsidRDefault="00E016E0" w:rsidP="001057F7">
                                  <w:pPr>
                                    <w:rPr>
                                      <w:sz w:val="16"/>
                                      <w:szCs w:val="16"/>
                                    </w:rPr>
                                  </w:pPr>
                                  <w:r w:rsidRPr="001057F7">
                                    <w:rPr>
                                      <w:sz w:val="16"/>
                                      <w:szCs w:val="16"/>
                                    </w:rPr>
                                    <w:t>26.9</w:t>
                                  </w:r>
                                </w:p>
                              </w:tc>
                            </w:tr>
                            <w:tr w:rsidR="00E016E0" w:rsidRPr="001057F7" w14:paraId="5EEAE34A" w14:textId="77777777" w:rsidTr="00984EBD">
                              <w:trPr>
                                <w:trHeight w:val="167"/>
                                <w:jc w:val="center"/>
                              </w:trPr>
                              <w:tc>
                                <w:tcPr>
                                  <w:tcW w:w="1033" w:type="dxa"/>
                                  <w:vMerge w:val="restart"/>
                                </w:tcPr>
                                <w:p w14:paraId="6B37885A" w14:textId="77777777" w:rsidR="00E016E0" w:rsidRPr="001057F7" w:rsidRDefault="00E016E0" w:rsidP="001057F7">
                                  <w:pPr>
                                    <w:rPr>
                                      <w:sz w:val="16"/>
                                      <w:szCs w:val="16"/>
                                    </w:rPr>
                                  </w:pPr>
                                </w:p>
                                <w:p w14:paraId="4C76E01A" w14:textId="77777777" w:rsidR="00E016E0" w:rsidRPr="001057F7" w:rsidRDefault="00E016E0" w:rsidP="001057F7">
                                  <w:pPr>
                                    <w:rPr>
                                      <w:sz w:val="16"/>
                                      <w:szCs w:val="16"/>
                                    </w:rPr>
                                  </w:pPr>
                                </w:p>
                                <w:p w14:paraId="07802595" w14:textId="77777777" w:rsidR="00E016E0" w:rsidRPr="001057F7" w:rsidRDefault="00E016E0" w:rsidP="001057F7">
                                  <w:pPr>
                                    <w:rPr>
                                      <w:sz w:val="16"/>
                                      <w:szCs w:val="16"/>
                                    </w:rPr>
                                  </w:pPr>
                                  <w:r w:rsidRPr="001057F7">
                                    <w:rPr>
                                      <w:sz w:val="16"/>
                                      <w:szCs w:val="16"/>
                                    </w:rPr>
                                    <w:t>MixAR</w:t>
                                  </w:r>
                                </w:p>
                                <w:p w14:paraId="5A2E7A54" w14:textId="77777777" w:rsidR="00E016E0" w:rsidRPr="001057F7" w:rsidRDefault="00E016E0" w:rsidP="001057F7">
                                  <w:pPr>
                                    <w:rPr>
                                      <w:sz w:val="16"/>
                                      <w:szCs w:val="16"/>
                                    </w:rPr>
                                  </w:pPr>
                                  <w:r w:rsidRPr="001057F7">
                                    <w:rPr>
                                      <w:sz w:val="16"/>
                                      <w:szCs w:val="16"/>
                                    </w:rPr>
                                    <w:t>(480)</w:t>
                                  </w:r>
                                </w:p>
                              </w:tc>
                              <w:tc>
                                <w:tcPr>
                                  <w:tcW w:w="1170" w:type="dxa"/>
                                  <w:tcMar>
                                    <w:left w:w="43" w:type="dxa"/>
                                    <w:right w:w="43" w:type="dxa"/>
                                  </w:tcMar>
                                </w:tcPr>
                                <w:p w14:paraId="4417C102" w14:textId="77777777" w:rsidR="00E016E0" w:rsidRPr="001057F7" w:rsidRDefault="00E016E0" w:rsidP="001057F7">
                                  <w:pPr>
                                    <w:rPr>
                                      <w:sz w:val="16"/>
                                      <w:szCs w:val="16"/>
                                    </w:rPr>
                                  </w:pPr>
                                  <w:r w:rsidRPr="001057F7">
                                    <w:rPr>
                                      <w:sz w:val="16"/>
                                      <w:szCs w:val="16"/>
                                    </w:rPr>
                                    <w:t>30*</w:t>
                                  </w:r>
                                </w:p>
                              </w:tc>
                              <w:tc>
                                <w:tcPr>
                                  <w:tcW w:w="691" w:type="dxa"/>
                                </w:tcPr>
                                <w:p w14:paraId="5E54310F" w14:textId="77777777" w:rsidR="00E016E0" w:rsidRPr="001057F7" w:rsidRDefault="00E016E0" w:rsidP="001057F7">
                                  <w:pPr>
                                    <w:rPr>
                                      <w:sz w:val="16"/>
                                      <w:szCs w:val="16"/>
                                    </w:rPr>
                                  </w:pPr>
                                  <w:r w:rsidRPr="001057F7">
                                    <w:rPr>
                                      <w:sz w:val="16"/>
                                      <w:szCs w:val="16"/>
                                    </w:rPr>
                                    <w:t>19.2</w:t>
                                  </w:r>
                                </w:p>
                              </w:tc>
                            </w:tr>
                            <w:tr w:rsidR="00E016E0" w:rsidRPr="001057F7" w14:paraId="75E35038" w14:textId="77777777" w:rsidTr="00984EBD">
                              <w:trPr>
                                <w:trHeight w:val="158"/>
                                <w:jc w:val="center"/>
                              </w:trPr>
                              <w:tc>
                                <w:tcPr>
                                  <w:tcW w:w="1033" w:type="dxa"/>
                                  <w:vMerge/>
                                </w:tcPr>
                                <w:p w14:paraId="741E7BBA" w14:textId="77777777" w:rsidR="00E016E0" w:rsidRPr="001057F7" w:rsidRDefault="00E016E0" w:rsidP="001057F7">
                                  <w:pPr>
                                    <w:rPr>
                                      <w:sz w:val="16"/>
                                      <w:szCs w:val="16"/>
                                    </w:rPr>
                                  </w:pPr>
                                </w:p>
                              </w:tc>
                              <w:tc>
                                <w:tcPr>
                                  <w:tcW w:w="1170" w:type="dxa"/>
                                  <w:tcMar>
                                    <w:left w:w="43" w:type="dxa"/>
                                    <w:right w:w="43" w:type="dxa"/>
                                  </w:tcMar>
                                </w:tcPr>
                                <w:p w14:paraId="507D7359" w14:textId="77777777" w:rsidR="00E016E0" w:rsidRPr="001057F7" w:rsidRDefault="00E016E0" w:rsidP="001057F7">
                                  <w:pPr>
                                    <w:rPr>
                                      <w:sz w:val="16"/>
                                      <w:szCs w:val="16"/>
                                    </w:rPr>
                                  </w:pPr>
                                  <w:r w:rsidRPr="001057F7">
                                    <w:rPr>
                                      <w:sz w:val="16"/>
                                      <w:szCs w:val="16"/>
                                    </w:rPr>
                                    <w:t>15</w:t>
                                  </w:r>
                                </w:p>
                              </w:tc>
                              <w:tc>
                                <w:tcPr>
                                  <w:tcW w:w="691" w:type="dxa"/>
                                </w:tcPr>
                                <w:p w14:paraId="77BF0302" w14:textId="77777777" w:rsidR="00E016E0" w:rsidRPr="001057F7" w:rsidRDefault="00E016E0" w:rsidP="001057F7">
                                  <w:pPr>
                                    <w:rPr>
                                      <w:sz w:val="16"/>
                                      <w:szCs w:val="16"/>
                                    </w:rPr>
                                  </w:pPr>
                                  <w:r w:rsidRPr="001057F7">
                                    <w:rPr>
                                      <w:sz w:val="16"/>
                                      <w:szCs w:val="16"/>
                                    </w:rPr>
                                    <w:t>23.4</w:t>
                                  </w:r>
                                </w:p>
                              </w:tc>
                            </w:tr>
                            <w:tr w:rsidR="00E016E0" w:rsidRPr="001057F7" w14:paraId="3FF6CDD9" w14:textId="77777777" w:rsidTr="00984EBD">
                              <w:trPr>
                                <w:trHeight w:val="122"/>
                                <w:jc w:val="center"/>
                              </w:trPr>
                              <w:tc>
                                <w:tcPr>
                                  <w:tcW w:w="1033" w:type="dxa"/>
                                  <w:vMerge/>
                                </w:tcPr>
                                <w:p w14:paraId="2C897526" w14:textId="77777777" w:rsidR="00E016E0" w:rsidRPr="001057F7" w:rsidRDefault="00E016E0" w:rsidP="001057F7">
                                  <w:pPr>
                                    <w:rPr>
                                      <w:sz w:val="16"/>
                                      <w:szCs w:val="16"/>
                                    </w:rPr>
                                  </w:pPr>
                                </w:p>
                              </w:tc>
                              <w:tc>
                                <w:tcPr>
                                  <w:tcW w:w="1170" w:type="dxa"/>
                                  <w:tcMar>
                                    <w:left w:w="43" w:type="dxa"/>
                                    <w:right w:w="43" w:type="dxa"/>
                                  </w:tcMar>
                                </w:tcPr>
                                <w:p w14:paraId="305FEF93" w14:textId="77777777" w:rsidR="00E016E0" w:rsidRPr="001057F7" w:rsidRDefault="00E016E0" w:rsidP="001057F7">
                                  <w:pPr>
                                    <w:rPr>
                                      <w:sz w:val="16"/>
                                      <w:szCs w:val="16"/>
                                    </w:rPr>
                                  </w:pPr>
                                  <w:r w:rsidRPr="001057F7">
                                    <w:rPr>
                                      <w:sz w:val="16"/>
                                      <w:szCs w:val="16"/>
                                    </w:rPr>
                                    <w:t>10</w:t>
                                  </w:r>
                                </w:p>
                              </w:tc>
                              <w:tc>
                                <w:tcPr>
                                  <w:tcW w:w="691" w:type="dxa"/>
                                </w:tcPr>
                                <w:p w14:paraId="6B7699CA" w14:textId="77777777" w:rsidR="00E016E0" w:rsidRPr="001057F7" w:rsidRDefault="00E016E0" w:rsidP="001057F7">
                                  <w:pPr>
                                    <w:rPr>
                                      <w:sz w:val="16"/>
                                      <w:szCs w:val="16"/>
                                    </w:rPr>
                                  </w:pPr>
                                  <w:r w:rsidRPr="001057F7">
                                    <w:rPr>
                                      <w:sz w:val="16"/>
                                      <w:szCs w:val="16"/>
                                    </w:rPr>
                                    <w:t>23.1</w:t>
                                  </w:r>
                                </w:p>
                              </w:tc>
                            </w:tr>
                            <w:tr w:rsidR="00E016E0" w:rsidRPr="001057F7" w14:paraId="750C68A1" w14:textId="77777777" w:rsidTr="00984EBD">
                              <w:trPr>
                                <w:trHeight w:val="113"/>
                                <w:jc w:val="center"/>
                              </w:trPr>
                              <w:tc>
                                <w:tcPr>
                                  <w:tcW w:w="1033" w:type="dxa"/>
                                  <w:vMerge/>
                                </w:tcPr>
                                <w:p w14:paraId="7A43D439" w14:textId="77777777" w:rsidR="00E016E0" w:rsidRPr="001057F7" w:rsidRDefault="00E016E0" w:rsidP="001057F7">
                                  <w:pPr>
                                    <w:rPr>
                                      <w:sz w:val="16"/>
                                      <w:szCs w:val="16"/>
                                    </w:rPr>
                                  </w:pPr>
                                </w:p>
                              </w:tc>
                              <w:tc>
                                <w:tcPr>
                                  <w:tcW w:w="1170" w:type="dxa"/>
                                  <w:tcMar>
                                    <w:left w:w="43" w:type="dxa"/>
                                    <w:right w:w="43" w:type="dxa"/>
                                  </w:tcMar>
                                </w:tcPr>
                                <w:p w14:paraId="1731791C" w14:textId="77777777" w:rsidR="00E016E0" w:rsidRPr="001057F7" w:rsidRDefault="00E016E0" w:rsidP="001057F7">
                                  <w:pPr>
                                    <w:rPr>
                                      <w:sz w:val="16"/>
                                      <w:szCs w:val="16"/>
                                    </w:rPr>
                                  </w:pPr>
                                  <w:r w:rsidRPr="001057F7">
                                    <w:rPr>
                                      <w:sz w:val="16"/>
                                      <w:szCs w:val="16"/>
                                    </w:rPr>
                                    <w:t>5</w:t>
                                  </w:r>
                                </w:p>
                              </w:tc>
                              <w:tc>
                                <w:tcPr>
                                  <w:tcW w:w="691" w:type="dxa"/>
                                </w:tcPr>
                                <w:p w14:paraId="5FFFD7F3" w14:textId="77777777" w:rsidR="00E016E0" w:rsidRPr="001057F7" w:rsidRDefault="00E016E0" w:rsidP="001057F7">
                                  <w:pPr>
                                    <w:rPr>
                                      <w:sz w:val="16"/>
                                      <w:szCs w:val="16"/>
                                    </w:rPr>
                                  </w:pPr>
                                  <w:r w:rsidRPr="001057F7">
                                    <w:rPr>
                                      <w:sz w:val="16"/>
                                      <w:szCs w:val="16"/>
                                    </w:rPr>
                                    <w:t>25.6</w:t>
                                  </w:r>
                                </w:p>
                              </w:tc>
                            </w:tr>
                            <w:tr w:rsidR="00E016E0" w:rsidRPr="001057F7" w14:paraId="248729D1" w14:textId="77777777" w:rsidTr="00984EBD">
                              <w:trPr>
                                <w:trHeight w:val="77"/>
                                <w:jc w:val="center"/>
                              </w:trPr>
                              <w:tc>
                                <w:tcPr>
                                  <w:tcW w:w="1033" w:type="dxa"/>
                                  <w:vMerge/>
                                </w:tcPr>
                                <w:p w14:paraId="7816E325" w14:textId="77777777" w:rsidR="00E016E0" w:rsidRPr="001057F7" w:rsidRDefault="00E016E0" w:rsidP="001057F7">
                                  <w:pPr>
                                    <w:rPr>
                                      <w:sz w:val="16"/>
                                      <w:szCs w:val="16"/>
                                    </w:rPr>
                                  </w:pPr>
                                </w:p>
                              </w:tc>
                              <w:tc>
                                <w:tcPr>
                                  <w:tcW w:w="1170" w:type="dxa"/>
                                  <w:tcMar>
                                    <w:left w:w="43" w:type="dxa"/>
                                    <w:right w:w="43" w:type="dxa"/>
                                  </w:tcMar>
                                </w:tcPr>
                                <w:p w14:paraId="2114E99F" w14:textId="77777777" w:rsidR="00E016E0" w:rsidRPr="001057F7" w:rsidRDefault="00E016E0" w:rsidP="001057F7">
                                  <w:pPr>
                                    <w:rPr>
                                      <w:sz w:val="16"/>
                                      <w:szCs w:val="16"/>
                                    </w:rPr>
                                  </w:pPr>
                                  <w:r w:rsidRPr="001057F7">
                                    <w:rPr>
                                      <w:sz w:val="16"/>
                                      <w:szCs w:val="16"/>
                                    </w:rPr>
                                    <w:t>3</w:t>
                                  </w:r>
                                </w:p>
                              </w:tc>
                              <w:tc>
                                <w:tcPr>
                                  <w:tcW w:w="691" w:type="dxa"/>
                                </w:tcPr>
                                <w:p w14:paraId="3A5330E2" w14:textId="77777777" w:rsidR="00E016E0" w:rsidRPr="001057F7" w:rsidRDefault="00E016E0" w:rsidP="001057F7">
                                  <w:pPr>
                                    <w:rPr>
                                      <w:sz w:val="16"/>
                                      <w:szCs w:val="16"/>
                                    </w:rPr>
                                  </w:pPr>
                                  <w:r w:rsidRPr="001057F7">
                                    <w:rPr>
                                      <w:sz w:val="16"/>
                                      <w:szCs w:val="16"/>
                                    </w:rPr>
                                    <w:t>25.6</w:t>
                                  </w:r>
                                </w:p>
                              </w:tc>
                            </w:tr>
                          </w:tbl>
                          <w:p w14:paraId="705BF6FD" w14:textId="77777777" w:rsidR="00E016E0" w:rsidRDefault="00E016E0" w:rsidP="00E016E0">
                            <w:pPr>
                              <w:pStyle w:val="FootnoteText"/>
                            </w:pPr>
                            <w:r w:rsidRPr="00FE60CC">
                              <w:t>*Evaluation data varied between 20-40s.</w:t>
                            </w:r>
                          </w:p>
                          <w:p w14:paraId="131F2D5E" w14:textId="77777777" w:rsidR="00E016E0" w:rsidRPr="00FE60CC" w:rsidRDefault="00E016E0" w:rsidP="00E016E0">
                            <w:pPr>
                              <w:pStyle w:val="FootnoteText"/>
                              <w:rPr>
                                <w:i/>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8" type="#_x0000_t202" style="position:absolute;margin-left:43.05pt;margin-top:21.2pt;width:232.45pt;height:198.8pt;z-index:2517432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" stroked="f">
                <v:textbox inset="0,7.2pt,0,7.2pt">
                  <w:txbxContent>
                    <w:p w14:paraId="203089E0" w14:textId="77777777" w:rsidR="00E016E0" w:rsidRDefault="00E016E0" w:rsidP="00E016E0">
                      <w:pPr>
                        <w:pStyle w:val="TableTitle"/>
                      </w:pPr>
                      <w:r w:rsidRPr="00232A9B">
                        <w:t>Table</w:t>
                      </w:r>
                      <w:r>
                        <w:t xml:space="preserve"> VII</w:t>
                      </w:r>
                    </w:p>
                    <w:p w14:paraId="01260FD9" w14:textId="77777777" w:rsidR="00E016E0" w:rsidRPr="00FE60CC" w:rsidRDefault="00E016E0" w:rsidP="00E016E0">
                      <w:pPr>
                        <w:pStyle w:val="TableTitle"/>
                      </w:pPr>
                      <w:r w:rsidRPr="00232A9B">
                        <w:t xml:space="preserve">: </w:t>
                      </w:r>
                      <w:r w:rsidRPr="00FE60CC">
                        <w:t>Speaker Verification Performance (EER) as a function of evaluation data duration. Training utterance durations varied mostly around 120s.</w:t>
                      </w:r>
                    </w:p>
                    <w:tbl>
                      <w:tblPr>
                        <w:tblW w:w="2894" w:type="dxa"/>
                        <w:jc w:val="center"/>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70"/>
                        <w:gridCol w:w="691"/>
                      </w:tblGrid>
                      <w:tr w:rsidR="00E016E0" w:rsidRPr="001057F7" w14:paraId="76F4A552" w14:textId="77777777" w:rsidTr="00765B8C">
                        <w:trPr>
                          <w:trHeight w:val="593"/>
                          <w:jc w:val="center"/>
                        </w:trPr>
                        <w:tc>
                          <w:tcPr>
                            <w:tcW w:w="1033" w:type="dxa"/>
                            <w:vMerge w:val="restart"/>
                          </w:tcPr>
                          <w:p w14:paraId="2C3AB786" w14:textId="77777777" w:rsidR="00E016E0" w:rsidRPr="001057F7" w:rsidRDefault="00E016E0" w:rsidP="001057F7">
                            <w:pPr>
                              <w:rPr>
                                <w:sz w:val="16"/>
                                <w:szCs w:val="16"/>
                              </w:rPr>
                            </w:pPr>
                          </w:p>
                          <w:p w14:paraId="639F524A" w14:textId="77777777" w:rsidR="00E016E0" w:rsidRPr="001057F7" w:rsidRDefault="00E016E0" w:rsidP="001057F7">
                            <w:pPr>
                              <w:rPr>
                                <w:sz w:val="16"/>
                                <w:szCs w:val="16"/>
                              </w:rPr>
                            </w:pPr>
                          </w:p>
                          <w:p w14:paraId="7224D894" w14:textId="77777777" w:rsidR="00E016E0" w:rsidRPr="001057F7" w:rsidRDefault="00E016E0" w:rsidP="001057F7">
                            <w:pPr>
                              <w:rPr>
                                <w:sz w:val="16"/>
                                <w:szCs w:val="16"/>
                              </w:rPr>
                            </w:pPr>
                          </w:p>
                          <w:p w14:paraId="0A95994F" w14:textId="77777777" w:rsidR="00E016E0" w:rsidRPr="001057F7" w:rsidRDefault="00E016E0" w:rsidP="001057F7">
                            <w:pPr>
                              <w:rPr>
                                <w:sz w:val="16"/>
                                <w:szCs w:val="16"/>
                              </w:rPr>
                            </w:pPr>
                          </w:p>
                          <w:p w14:paraId="282722C6" w14:textId="77777777" w:rsidR="00E016E0" w:rsidRPr="001057F7" w:rsidRDefault="00E016E0" w:rsidP="001057F7">
                            <w:pPr>
                              <w:rPr>
                                <w:sz w:val="16"/>
                                <w:szCs w:val="16"/>
                              </w:rPr>
                            </w:pPr>
                          </w:p>
                          <w:p w14:paraId="006DCCD1" w14:textId="77777777" w:rsidR="00E016E0" w:rsidRPr="001057F7" w:rsidRDefault="00E016E0" w:rsidP="001057F7">
                            <w:pPr>
                              <w:rPr>
                                <w:sz w:val="16"/>
                                <w:szCs w:val="16"/>
                              </w:rPr>
                            </w:pPr>
                            <w:r w:rsidRPr="001057F7">
                              <w:rPr>
                                <w:sz w:val="16"/>
                                <w:szCs w:val="16"/>
                              </w:rPr>
                              <w:t>GMM</w:t>
                            </w:r>
                          </w:p>
                          <w:p w14:paraId="0F571AF6" w14:textId="77777777" w:rsidR="00E016E0" w:rsidRPr="001057F7" w:rsidRDefault="00E016E0" w:rsidP="001057F7">
                            <w:pPr>
                              <w:rPr>
                                <w:sz w:val="16"/>
                                <w:szCs w:val="16"/>
                              </w:rPr>
                            </w:pPr>
                            <w:r w:rsidRPr="001057F7">
                              <w:rPr>
                                <w:sz w:val="16"/>
                                <w:szCs w:val="16"/>
                              </w:rPr>
                              <w:t>(864)</w:t>
                            </w:r>
                          </w:p>
                        </w:tc>
                        <w:tc>
                          <w:tcPr>
                            <w:tcW w:w="1170" w:type="dxa"/>
                            <w:tcMar>
                              <w:left w:w="43" w:type="dxa"/>
                              <w:right w:w="43" w:type="dxa"/>
                            </w:tcMar>
                          </w:tcPr>
                          <w:p w14:paraId="1BB20937" w14:textId="77777777" w:rsidR="00E016E0" w:rsidRPr="001057F7" w:rsidRDefault="00E016E0" w:rsidP="001057F7">
                            <w:pPr>
                              <w:rPr>
                                <w:sz w:val="16"/>
                                <w:szCs w:val="16"/>
                              </w:rPr>
                            </w:pPr>
                            <w:r w:rsidRPr="001057F7">
                              <w:rPr>
                                <w:sz w:val="16"/>
                                <w:szCs w:val="16"/>
                              </w:rPr>
                              <w:t>Evaluation Utterance Duration</w:t>
                            </w:r>
                          </w:p>
                        </w:tc>
                        <w:tc>
                          <w:tcPr>
                            <w:tcW w:w="691" w:type="dxa"/>
                          </w:tcPr>
                          <w:p w14:paraId="18184AA7" w14:textId="77777777" w:rsidR="00E016E0" w:rsidRPr="001057F7" w:rsidRDefault="00E016E0" w:rsidP="001057F7">
                            <w:pPr>
                              <w:rPr>
                                <w:sz w:val="16"/>
                                <w:szCs w:val="16"/>
                              </w:rPr>
                            </w:pPr>
                            <w:r w:rsidRPr="001057F7">
                              <w:rPr>
                                <w:sz w:val="16"/>
                                <w:szCs w:val="16"/>
                              </w:rPr>
                              <w:t>EER</w:t>
                            </w:r>
                          </w:p>
                        </w:tc>
                      </w:tr>
                      <w:tr w:rsidR="00E016E0" w:rsidRPr="001057F7" w14:paraId="095B5972" w14:textId="77777777" w:rsidTr="00984EBD">
                        <w:trPr>
                          <w:trHeight w:val="70"/>
                          <w:jc w:val="center"/>
                        </w:trPr>
                        <w:tc>
                          <w:tcPr>
                            <w:tcW w:w="1033" w:type="dxa"/>
                            <w:vMerge/>
                          </w:tcPr>
                          <w:p w14:paraId="22772946" w14:textId="77777777" w:rsidR="00E016E0" w:rsidRPr="001057F7" w:rsidRDefault="00E016E0" w:rsidP="001057F7">
                            <w:pPr>
                              <w:rPr>
                                <w:sz w:val="16"/>
                                <w:szCs w:val="16"/>
                              </w:rPr>
                            </w:pPr>
                          </w:p>
                        </w:tc>
                        <w:tc>
                          <w:tcPr>
                            <w:tcW w:w="1170" w:type="dxa"/>
                            <w:tcMar>
                              <w:left w:w="43" w:type="dxa"/>
                              <w:right w:w="43" w:type="dxa"/>
                            </w:tcMar>
                          </w:tcPr>
                          <w:p w14:paraId="507722A4" w14:textId="77777777" w:rsidR="00E016E0" w:rsidRPr="001057F7" w:rsidRDefault="00E016E0" w:rsidP="001057F7">
                            <w:pPr>
                              <w:rPr>
                                <w:sz w:val="16"/>
                                <w:szCs w:val="16"/>
                              </w:rPr>
                            </w:pPr>
                            <w:r w:rsidRPr="001057F7">
                              <w:rPr>
                                <w:sz w:val="16"/>
                                <w:szCs w:val="16"/>
                              </w:rPr>
                              <w:t>30*</w:t>
                            </w:r>
                          </w:p>
                        </w:tc>
                        <w:tc>
                          <w:tcPr>
                            <w:tcW w:w="691" w:type="dxa"/>
                          </w:tcPr>
                          <w:p w14:paraId="0578E0F9" w14:textId="77777777" w:rsidR="00E016E0" w:rsidRPr="001057F7" w:rsidRDefault="00E016E0" w:rsidP="001057F7">
                            <w:pPr>
                              <w:rPr>
                                <w:sz w:val="16"/>
                                <w:szCs w:val="16"/>
                              </w:rPr>
                            </w:pPr>
                            <w:r w:rsidRPr="001057F7">
                              <w:rPr>
                                <w:sz w:val="16"/>
                                <w:szCs w:val="16"/>
                              </w:rPr>
                              <w:t>20.5</w:t>
                            </w:r>
                          </w:p>
                        </w:tc>
                      </w:tr>
                      <w:tr w:rsidR="00E016E0" w:rsidRPr="001057F7" w14:paraId="46904629" w14:textId="77777777" w:rsidTr="00984EBD">
                        <w:trPr>
                          <w:trHeight w:val="185"/>
                          <w:jc w:val="center"/>
                        </w:trPr>
                        <w:tc>
                          <w:tcPr>
                            <w:tcW w:w="1033" w:type="dxa"/>
                            <w:vMerge/>
                          </w:tcPr>
                          <w:p w14:paraId="10832B9B" w14:textId="77777777" w:rsidR="00E016E0" w:rsidRPr="001057F7" w:rsidRDefault="00E016E0" w:rsidP="001057F7">
                            <w:pPr>
                              <w:rPr>
                                <w:sz w:val="16"/>
                                <w:szCs w:val="16"/>
                              </w:rPr>
                            </w:pPr>
                          </w:p>
                        </w:tc>
                        <w:tc>
                          <w:tcPr>
                            <w:tcW w:w="1170" w:type="dxa"/>
                            <w:tcMar>
                              <w:left w:w="43" w:type="dxa"/>
                              <w:right w:w="43" w:type="dxa"/>
                            </w:tcMar>
                          </w:tcPr>
                          <w:p w14:paraId="132C8DD6" w14:textId="77777777" w:rsidR="00E016E0" w:rsidRPr="001057F7" w:rsidRDefault="00E016E0" w:rsidP="001057F7">
                            <w:pPr>
                              <w:rPr>
                                <w:sz w:val="16"/>
                                <w:szCs w:val="16"/>
                              </w:rPr>
                            </w:pPr>
                            <w:r w:rsidRPr="001057F7">
                              <w:rPr>
                                <w:sz w:val="16"/>
                                <w:szCs w:val="16"/>
                              </w:rPr>
                              <w:t>15</w:t>
                            </w:r>
                          </w:p>
                        </w:tc>
                        <w:tc>
                          <w:tcPr>
                            <w:tcW w:w="691" w:type="dxa"/>
                          </w:tcPr>
                          <w:p w14:paraId="2F4A0AE2" w14:textId="77777777" w:rsidR="00E016E0" w:rsidRPr="001057F7" w:rsidRDefault="00E016E0" w:rsidP="001057F7">
                            <w:pPr>
                              <w:rPr>
                                <w:sz w:val="16"/>
                                <w:szCs w:val="16"/>
                              </w:rPr>
                            </w:pPr>
                            <w:r w:rsidRPr="001057F7">
                              <w:rPr>
                                <w:sz w:val="16"/>
                                <w:szCs w:val="16"/>
                              </w:rPr>
                              <w:t>21.8</w:t>
                            </w:r>
                          </w:p>
                        </w:tc>
                      </w:tr>
                      <w:tr w:rsidR="00E016E0" w:rsidRPr="001057F7" w14:paraId="491F9A09" w14:textId="77777777" w:rsidTr="00984EBD">
                        <w:trPr>
                          <w:trHeight w:val="158"/>
                          <w:jc w:val="center"/>
                        </w:trPr>
                        <w:tc>
                          <w:tcPr>
                            <w:tcW w:w="1033" w:type="dxa"/>
                            <w:vMerge/>
                          </w:tcPr>
                          <w:p w14:paraId="27E0665E" w14:textId="77777777" w:rsidR="00E016E0" w:rsidRPr="001057F7" w:rsidRDefault="00E016E0" w:rsidP="001057F7">
                            <w:pPr>
                              <w:rPr>
                                <w:sz w:val="16"/>
                                <w:szCs w:val="16"/>
                              </w:rPr>
                            </w:pPr>
                          </w:p>
                        </w:tc>
                        <w:tc>
                          <w:tcPr>
                            <w:tcW w:w="1170" w:type="dxa"/>
                            <w:tcMar>
                              <w:left w:w="43" w:type="dxa"/>
                              <w:right w:w="43" w:type="dxa"/>
                            </w:tcMar>
                          </w:tcPr>
                          <w:p w14:paraId="66C3E4F6" w14:textId="77777777" w:rsidR="00E016E0" w:rsidRPr="001057F7" w:rsidRDefault="00E016E0" w:rsidP="001057F7">
                            <w:pPr>
                              <w:rPr>
                                <w:sz w:val="16"/>
                                <w:szCs w:val="16"/>
                              </w:rPr>
                            </w:pPr>
                            <w:r w:rsidRPr="001057F7">
                              <w:rPr>
                                <w:sz w:val="16"/>
                                <w:szCs w:val="16"/>
                              </w:rPr>
                              <w:t>10</w:t>
                            </w:r>
                          </w:p>
                        </w:tc>
                        <w:tc>
                          <w:tcPr>
                            <w:tcW w:w="691" w:type="dxa"/>
                          </w:tcPr>
                          <w:p w14:paraId="04338FC8" w14:textId="77777777" w:rsidR="00E016E0" w:rsidRPr="001057F7" w:rsidRDefault="00E016E0" w:rsidP="001057F7">
                            <w:pPr>
                              <w:rPr>
                                <w:sz w:val="16"/>
                                <w:szCs w:val="16"/>
                              </w:rPr>
                            </w:pPr>
                            <w:r w:rsidRPr="001057F7">
                              <w:rPr>
                                <w:sz w:val="16"/>
                                <w:szCs w:val="16"/>
                              </w:rPr>
                              <w:t>21.5</w:t>
                            </w:r>
                          </w:p>
                        </w:tc>
                      </w:tr>
                      <w:tr w:rsidR="00E016E0" w:rsidRPr="001057F7" w14:paraId="6EB2B25D" w14:textId="77777777" w:rsidTr="00984EBD">
                        <w:trPr>
                          <w:trHeight w:val="70"/>
                          <w:jc w:val="center"/>
                        </w:trPr>
                        <w:tc>
                          <w:tcPr>
                            <w:tcW w:w="1033" w:type="dxa"/>
                            <w:vMerge/>
                          </w:tcPr>
                          <w:p w14:paraId="5C6535D1" w14:textId="77777777" w:rsidR="00E016E0" w:rsidRPr="001057F7" w:rsidRDefault="00E016E0" w:rsidP="001057F7">
                            <w:pPr>
                              <w:rPr>
                                <w:sz w:val="16"/>
                                <w:szCs w:val="16"/>
                              </w:rPr>
                            </w:pPr>
                          </w:p>
                        </w:tc>
                        <w:tc>
                          <w:tcPr>
                            <w:tcW w:w="1170" w:type="dxa"/>
                            <w:tcMar>
                              <w:left w:w="43" w:type="dxa"/>
                              <w:right w:w="43" w:type="dxa"/>
                            </w:tcMar>
                          </w:tcPr>
                          <w:p w14:paraId="31CE7801" w14:textId="77777777" w:rsidR="00E016E0" w:rsidRPr="001057F7" w:rsidRDefault="00E016E0" w:rsidP="001057F7">
                            <w:pPr>
                              <w:rPr>
                                <w:sz w:val="16"/>
                                <w:szCs w:val="16"/>
                              </w:rPr>
                            </w:pPr>
                            <w:r w:rsidRPr="001057F7">
                              <w:rPr>
                                <w:sz w:val="16"/>
                                <w:szCs w:val="16"/>
                              </w:rPr>
                              <w:t>5</w:t>
                            </w:r>
                          </w:p>
                        </w:tc>
                        <w:tc>
                          <w:tcPr>
                            <w:tcW w:w="691" w:type="dxa"/>
                          </w:tcPr>
                          <w:p w14:paraId="58DE997A" w14:textId="77777777" w:rsidR="00E016E0" w:rsidRPr="001057F7" w:rsidRDefault="00E016E0" w:rsidP="001057F7">
                            <w:pPr>
                              <w:rPr>
                                <w:sz w:val="16"/>
                                <w:szCs w:val="16"/>
                              </w:rPr>
                            </w:pPr>
                            <w:r w:rsidRPr="001057F7">
                              <w:rPr>
                                <w:sz w:val="16"/>
                                <w:szCs w:val="16"/>
                              </w:rPr>
                              <w:t>24.4</w:t>
                            </w:r>
                          </w:p>
                        </w:tc>
                      </w:tr>
                      <w:tr w:rsidR="00E016E0" w:rsidRPr="001057F7" w14:paraId="6DE45255" w14:textId="77777777" w:rsidTr="00984EBD">
                        <w:trPr>
                          <w:trHeight w:val="113"/>
                          <w:jc w:val="center"/>
                        </w:trPr>
                        <w:tc>
                          <w:tcPr>
                            <w:tcW w:w="1033" w:type="dxa"/>
                            <w:vMerge/>
                          </w:tcPr>
                          <w:p w14:paraId="587179D8" w14:textId="77777777" w:rsidR="00E016E0" w:rsidRPr="001057F7" w:rsidRDefault="00E016E0" w:rsidP="001057F7">
                            <w:pPr>
                              <w:rPr>
                                <w:sz w:val="16"/>
                                <w:szCs w:val="16"/>
                              </w:rPr>
                            </w:pPr>
                          </w:p>
                        </w:tc>
                        <w:tc>
                          <w:tcPr>
                            <w:tcW w:w="1170" w:type="dxa"/>
                            <w:tcMar>
                              <w:left w:w="43" w:type="dxa"/>
                              <w:right w:w="43" w:type="dxa"/>
                            </w:tcMar>
                          </w:tcPr>
                          <w:p w14:paraId="145C2837" w14:textId="77777777" w:rsidR="00E016E0" w:rsidRPr="001057F7" w:rsidRDefault="00E016E0" w:rsidP="001057F7">
                            <w:pPr>
                              <w:rPr>
                                <w:sz w:val="16"/>
                                <w:szCs w:val="16"/>
                              </w:rPr>
                            </w:pPr>
                            <w:r w:rsidRPr="001057F7">
                              <w:rPr>
                                <w:sz w:val="16"/>
                                <w:szCs w:val="16"/>
                              </w:rPr>
                              <w:t>3</w:t>
                            </w:r>
                          </w:p>
                        </w:tc>
                        <w:tc>
                          <w:tcPr>
                            <w:tcW w:w="691" w:type="dxa"/>
                          </w:tcPr>
                          <w:p w14:paraId="2E7F8A2B" w14:textId="77777777" w:rsidR="00E016E0" w:rsidRPr="001057F7" w:rsidRDefault="00E016E0" w:rsidP="001057F7">
                            <w:pPr>
                              <w:rPr>
                                <w:sz w:val="16"/>
                                <w:szCs w:val="16"/>
                              </w:rPr>
                            </w:pPr>
                            <w:r w:rsidRPr="001057F7">
                              <w:rPr>
                                <w:sz w:val="16"/>
                                <w:szCs w:val="16"/>
                              </w:rPr>
                              <w:t>26.9</w:t>
                            </w:r>
                          </w:p>
                        </w:tc>
                      </w:tr>
                      <w:tr w:rsidR="00E016E0" w:rsidRPr="001057F7" w14:paraId="5EEAE34A" w14:textId="77777777" w:rsidTr="00984EBD">
                        <w:trPr>
                          <w:trHeight w:val="167"/>
                          <w:jc w:val="center"/>
                        </w:trPr>
                        <w:tc>
                          <w:tcPr>
                            <w:tcW w:w="1033" w:type="dxa"/>
                            <w:vMerge w:val="restart"/>
                          </w:tcPr>
                          <w:p w14:paraId="6B37885A" w14:textId="77777777" w:rsidR="00E016E0" w:rsidRPr="001057F7" w:rsidRDefault="00E016E0" w:rsidP="001057F7">
                            <w:pPr>
                              <w:rPr>
                                <w:sz w:val="16"/>
                                <w:szCs w:val="16"/>
                              </w:rPr>
                            </w:pPr>
                          </w:p>
                          <w:p w14:paraId="4C76E01A" w14:textId="77777777" w:rsidR="00E016E0" w:rsidRPr="001057F7" w:rsidRDefault="00E016E0" w:rsidP="001057F7">
                            <w:pPr>
                              <w:rPr>
                                <w:sz w:val="16"/>
                                <w:szCs w:val="16"/>
                              </w:rPr>
                            </w:pPr>
                          </w:p>
                          <w:p w14:paraId="07802595" w14:textId="77777777" w:rsidR="00E016E0" w:rsidRPr="001057F7" w:rsidRDefault="00E016E0" w:rsidP="001057F7">
                            <w:pPr>
                              <w:rPr>
                                <w:sz w:val="16"/>
                                <w:szCs w:val="16"/>
                              </w:rPr>
                            </w:pPr>
                            <w:r w:rsidRPr="001057F7">
                              <w:rPr>
                                <w:sz w:val="16"/>
                                <w:szCs w:val="16"/>
                              </w:rPr>
                              <w:t>MixAR</w:t>
                            </w:r>
                          </w:p>
                          <w:p w14:paraId="5A2E7A54" w14:textId="77777777" w:rsidR="00E016E0" w:rsidRPr="001057F7" w:rsidRDefault="00E016E0" w:rsidP="001057F7">
                            <w:pPr>
                              <w:rPr>
                                <w:sz w:val="16"/>
                                <w:szCs w:val="16"/>
                              </w:rPr>
                            </w:pPr>
                            <w:r w:rsidRPr="001057F7">
                              <w:rPr>
                                <w:sz w:val="16"/>
                                <w:szCs w:val="16"/>
                              </w:rPr>
                              <w:t>(480)</w:t>
                            </w:r>
                          </w:p>
                        </w:tc>
                        <w:tc>
                          <w:tcPr>
                            <w:tcW w:w="1170" w:type="dxa"/>
                            <w:tcMar>
                              <w:left w:w="43" w:type="dxa"/>
                              <w:right w:w="43" w:type="dxa"/>
                            </w:tcMar>
                          </w:tcPr>
                          <w:p w14:paraId="4417C102" w14:textId="77777777" w:rsidR="00E016E0" w:rsidRPr="001057F7" w:rsidRDefault="00E016E0" w:rsidP="001057F7">
                            <w:pPr>
                              <w:rPr>
                                <w:sz w:val="16"/>
                                <w:szCs w:val="16"/>
                              </w:rPr>
                            </w:pPr>
                            <w:r w:rsidRPr="001057F7">
                              <w:rPr>
                                <w:sz w:val="16"/>
                                <w:szCs w:val="16"/>
                              </w:rPr>
                              <w:t>30*</w:t>
                            </w:r>
                          </w:p>
                        </w:tc>
                        <w:tc>
                          <w:tcPr>
                            <w:tcW w:w="691" w:type="dxa"/>
                          </w:tcPr>
                          <w:p w14:paraId="5E54310F" w14:textId="77777777" w:rsidR="00E016E0" w:rsidRPr="001057F7" w:rsidRDefault="00E016E0" w:rsidP="001057F7">
                            <w:pPr>
                              <w:rPr>
                                <w:sz w:val="16"/>
                                <w:szCs w:val="16"/>
                              </w:rPr>
                            </w:pPr>
                            <w:r w:rsidRPr="001057F7">
                              <w:rPr>
                                <w:sz w:val="16"/>
                                <w:szCs w:val="16"/>
                              </w:rPr>
                              <w:t>19.2</w:t>
                            </w:r>
                          </w:p>
                        </w:tc>
                      </w:tr>
                      <w:tr w:rsidR="00E016E0" w:rsidRPr="001057F7" w14:paraId="75E35038" w14:textId="77777777" w:rsidTr="00984EBD">
                        <w:trPr>
                          <w:trHeight w:val="158"/>
                          <w:jc w:val="center"/>
                        </w:trPr>
                        <w:tc>
                          <w:tcPr>
                            <w:tcW w:w="1033" w:type="dxa"/>
                            <w:vMerge/>
                          </w:tcPr>
                          <w:p w14:paraId="741E7BBA" w14:textId="77777777" w:rsidR="00E016E0" w:rsidRPr="001057F7" w:rsidRDefault="00E016E0" w:rsidP="001057F7">
                            <w:pPr>
                              <w:rPr>
                                <w:sz w:val="16"/>
                                <w:szCs w:val="16"/>
                              </w:rPr>
                            </w:pPr>
                          </w:p>
                        </w:tc>
                        <w:tc>
                          <w:tcPr>
                            <w:tcW w:w="1170" w:type="dxa"/>
                            <w:tcMar>
                              <w:left w:w="43" w:type="dxa"/>
                              <w:right w:w="43" w:type="dxa"/>
                            </w:tcMar>
                          </w:tcPr>
                          <w:p w14:paraId="507D7359" w14:textId="77777777" w:rsidR="00E016E0" w:rsidRPr="001057F7" w:rsidRDefault="00E016E0" w:rsidP="001057F7">
                            <w:pPr>
                              <w:rPr>
                                <w:sz w:val="16"/>
                                <w:szCs w:val="16"/>
                              </w:rPr>
                            </w:pPr>
                            <w:r w:rsidRPr="001057F7">
                              <w:rPr>
                                <w:sz w:val="16"/>
                                <w:szCs w:val="16"/>
                              </w:rPr>
                              <w:t>15</w:t>
                            </w:r>
                          </w:p>
                        </w:tc>
                        <w:tc>
                          <w:tcPr>
                            <w:tcW w:w="691" w:type="dxa"/>
                          </w:tcPr>
                          <w:p w14:paraId="77BF0302" w14:textId="77777777" w:rsidR="00E016E0" w:rsidRPr="001057F7" w:rsidRDefault="00E016E0" w:rsidP="001057F7">
                            <w:pPr>
                              <w:rPr>
                                <w:sz w:val="16"/>
                                <w:szCs w:val="16"/>
                              </w:rPr>
                            </w:pPr>
                            <w:r w:rsidRPr="001057F7">
                              <w:rPr>
                                <w:sz w:val="16"/>
                                <w:szCs w:val="16"/>
                              </w:rPr>
                              <w:t>23.4</w:t>
                            </w:r>
                          </w:p>
                        </w:tc>
                      </w:tr>
                      <w:tr w:rsidR="00E016E0" w:rsidRPr="001057F7" w14:paraId="3FF6CDD9" w14:textId="77777777" w:rsidTr="00984EBD">
                        <w:trPr>
                          <w:trHeight w:val="122"/>
                          <w:jc w:val="center"/>
                        </w:trPr>
                        <w:tc>
                          <w:tcPr>
                            <w:tcW w:w="1033" w:type="dxa"/>
                            <w:vMerge/>
                          </w:tcPr>
                          <w:p w14:paraId="2C897526" w14:textId="77777777" w:rsidR="00E016E0" w:rsidRPr="001057F7" w:rsidRDefault="00E016E0" w:rsidP="001057F7">
                            <w:pPr>
                              <w:rPr>
                                <w:sz w:val="16"/>
                                <w:szCs w:val="16"/>
                              </w:rPr>
                            </w:pPr>
                          </w:p>
                        </w:tc>
                        <w:tc>
                          <w:tcPr>
                            <w:tcW w:w="1170" w:type="dxa"/>
                            <w:tcMar>
                              <w:left w:w="43" w:type="dxa"/>
                              <w:right w:w="43" w:type="dxa"/>
                            </w:tcMar>
                          </w:tcPr>
                          <w:p w14:paraId="305FEF93" w14:textId="77777777" w:rsidR="00E016E0" w:rsidRPr="001057F7" w:rsidRDefault="00E016E0" w:rsidP="001057F7">
                            <w:pPr>
                              <w:rPr>
                                <w:sz w:val="16"/>
                                <w:szCs w:val="16"/>
                              </w:rPr>
                            </w:pPr>
                            <w:r w:rsidRPr="001057F7">
                              <w:rPr>
                                <w:sz w:val="16"/>
                                <w:szCs w:val="16"/>
                              </w:rPr>
                              <w:t>10</w:t>
                            </w:r>
                          </w:p>
                        </w:tc>
                        <w:tc>
                          <w:tcPr>
                            <w:tcW w:w="691" w:type="dxa"/>
                          </w:tcPr>
                          <w:p w14:paraId="6B7699CA" w14:textId="77777777" w:rsidR="00E016E0" w:rsidRPr="001057F7" w:rsidRDefault="00E016E0" w:rsidP="001057F7">
                            <w:pPr>
                              <w:rPr>
                                <w:sz w:val="16"/>
                                <w:szCs w:val="16"/>
                              </w:rPr>
                            </w:pPr>
                            <w:r w:rsidRPr="001057F7">
                              <w:rPr>
                                <w:sz w:val="16"/>
                                <w:szCs w:val="16"/>
                              </w:rPr>
                              <w:t>23.1</w:t>
                            </w:r>
                          </w:p>
                        </w:tc>
                      </w:tr>
                      <w:tr w:rsidR="00E016E0" w:rsidRPr="001057F7" w14:paraId="750C68A1" w14:textId="77777777" w:rsidTr="00984EBD">
                        <w:trPr>
                          <w:trHeight w:val="113"/>
                          <w:jc w:val="center"/>
                        </w:trPr>
                        <w:tc>
                          <w:tcPr>
                            <w:tcW w:w="1033" w:type="dxa"/>
                            <w:vMerge/>
                          </w:tcPr>
                          <w:p w14:paraId="7A43D439" w14:textId="77777777" w:rsidR="00E016E0" w:rsidRPr="001057F7" w:rsidRDefault="00E016E0" w:rsidP="001057F7">
                            <w:pPr>
                              <w:rPr>
                                <w:sz w:val="16"/>
                                <w:szCs w:val="16"/>
                              </w:rPr>
                            </w:pPr>
                          </w:p>
                        </w:tc>
                        <w:tc>
                          <w:tcPr>
                            <w:tcW w:w="1170" w:type="dxa"/>
                            <w:tcMar>
                              <w:left w:w="43" w:type="dxa"/>
                              <w:right w:w="43" w:type="dxa"/>
                            </w:tcMar>
                          </w:tcPr>
                          <w:p w14:paraId="1731791C" w14:textId="77777777" w:rsidR="00E016E0" w:rsidRPr="001057F7" w:rsidRDefault="00E016E0" w:rsidP="001057F7">
                            <w:pPr>
                              <w:rPr>
                                <w:sz w:val="16"/>
                                <w:szCs w:val="16"/>
                              </w:rPr>
                            </w:pPr>
                            <w:r w:rsidRPr="001057F7">
                              <w:rPr>
                                <w:sz w:val="16"/>
                                <w:szCs w:val="16"/>
                              </w:rPr>
                              <w:t>5</w:t>
                            </w:r>
                          </w:p>
                        </w:tc>
                        <w:tc>
                          <w:tcPr>
                            <w:tcW w:w="691" w:type="dxa"/>
                          </w:tcPr>
                          <w:p w14:paraId="5FFFD7F3" w14:textId="77777777" w:rsidR="00E016E0" w:rsidRPr="001057F7" w:rsidRDefault="00E016E0" w:rsidP="001057F7">
                            <w:pPr>
                              <w:rPr>
                                <w:sz w:val="16"/>
                                <w:szCs w:val="16"/>
                              </w:rPr>
                            </w:pPr>
                            <w:r w:rsidRPr="001057F7">
                              <w:rPr>
                                <w:sz w:val="16"/>
                                <w:szCs w:val="16"/>
                              </w:rPr>
                              <w:t>25.6</w:t>
                            </w:r>
                          </w:p>
                        </w:tc>
                      </w:tr>
                      <w:tr w:rsidR="00E016E0" w:rsidRPr="001057F7" w14:paraId="248729D1" w14:textId="77777777" w:rsidTr="00984EBD">
                        <w:trPr>
                          <w:trHeight w:val="77"/>
                          <w:jc w:val="center"/>
                        </w:trPr>
                        <w:tc>
                          <w:tcPr>
                            <w:tcW w:w="1033" w:type="dxa"/>
                            <w:vMerge/>
                          </w:tcPr>
                          <w:p w14:paraId="7816E325" w14:textId="77777777" w:rsidR="00E016E0" w:rsidRPr="001057F7" w:rsidRDefault="00E016E0" w:rsidP="001057F7">
                            <w:pPr>
                              <w:rPr>
                                <w:sz w:val="16"/>
                                <w:szCs w:val="16"/>
                              </w:rPr>
                            </w:pPr>
                          </w:p>
                        </w:tc>
                        <w:tc>
                          <w:tcPr>
                            <w:tcW w:w="1170" w:type="dxa"/>
                            <w:tcMar>
                              <w:left w:w="43" w:type="dxa"/>
                              <w:right w:w="43" w:type="dxa"/>
                            </w:tcMar>
                          </w:tcPr>
                          <w:p w14:paraId="2114E99F" w14:textId="77777777" w:rsidR="00E016E0" w:rsidRPr="001057F7" w:rsidRDefault="00E016E0" w:rsidP="001057F7">
                            <w:pPr>
                              <w:rPr>
                                <w:sz w:val="16"/>
                                <w:szCs w:val="16"/>
                              </w:rPr>
                            </w:pPr>
                            <w:r w:rsidRPr="001057F7">
                              <w:rPr>
                                <w:sz w:val="16"/>
                                <w:szCs w:val="16"/>
                              </w:rPr>
                              <w:t>3</w:t>
                            </w:r>
                          </w:p>
                        </w:tc>
                        <w:tc>
                          <w:tcPr>
                            <w:tcW w:w="691" w:type="dxa"/>
                          </w:tcPr>
                          <w:p w14:paraId="3A5330E2" w14:textId="77777777" w:rsidR="00E016E0" w:rsidRPr="001057F7" w:rsidRDefault="00E016E0" w:rsidP="001057F7">
                            <w:pPr>
                              <w:rPr>
                                <w:sz w:val="16"/>
                                <w:szCs w:val="16"/>
                              </w:rPr>
                            </w:pPr>
                            <w:r w:rsidRPr="001057F7">
                              <w:rPr>
                                <w:sz w:val="16"/>
                                <w:szCs w:val="16"/>
                              </w:rPr>
                              <w:t>25.6</w:t>
                            </w:r>
                          </w:p>
                        </w:tc>
                      </w:tr>
                    </w:tbl>
                    <w:p w14:paraId="705BF6FD" w14:textId="77777777" w:rsidR="00E016E0" w:rsidRDefault="00E016E0" w:rsidP="00E016E0">
                      <w:pPr>
                        <w:pStyle w:val="FootnoteText"/>
                      </w:pPr>
                      <w:r w:rsidRPr="00FE60CC">
                        <w:t>*Evaluation data varied between 20-40s.</w:t>
                      </w:r>
                    </w:p>
                    <w:p w14:paraId="131F2D5E" w14:textId="77777777" w:rsidR="00E016E0" w:rsidRPr="00FE60CC" w:rsidRDefault="00E016E0" w:rsidP="00E016E0">
                      <w:pPr>
                        <w:pStyle w:val="FootnoteText"/>
                        <w:rPr>
                          <w:i/>
                        </w:rPr>
                      </w:pPr>
                    </w:p>
                  </w:txbxContent>
                </v:textbox>
                <w10:wrap type="square" anchorx="margin" anchory="margin"/>
              </v:shape>
            </w:pict>
          </mc:Fallback>
        </mc:AlternateContent>
      </w:r>
    </w:p>
    <w:p w14:paraId="421F8826" w14:textId="77777777" w:rsidR="00D00163" w:rsidRDefault="00D00163" w:rsidP="00824BBA">
      <w:pPr>
        <w:pStyle w:val="ReferenceHead"/>
        <w:keepNext w:val="0"/>
        <w:autoSpaceDE/>
        <w:autoSpaceDN/>
        <w:spacing w:line="240" w:lineRule="auto"/>
        <w:jc w:val="left"/>
        <w:outlineLvl w:val="9"/>
      </w:pPr>
    </w:p>
    <w:sectPr w:rsidR="00D00163" w:rsidSect="006C24DF">
      <w:headerReference w:type="default" r:id="rId55"/>
      <w:footerReference w:type="even" r:id="rId56"/>
      <w:footerReference w:type="default" r:id="rId57"/>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7BE0BE" w14:textId="77777777" w:rsidR="00212B53" w:rsidRDefault="00212B53">
      <w:r>
        <w:separator/>
      </w:r>
    </w:p>
  </w:endnote>
  <w:endnote w:type="continuationSeparator" w:id="0">
    <w:p w14:paraId="64FD6820" w14:textId="77777777" w:rsidR="00212B53" w:rsidRDefault="00212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Tahoma"/>
    <w:panose1 w:val="00000000000000000000"/>
    <w:charset w:val="00"/>
    <w:family w:val="roman"/>
    <w:notTrueType/>
    <w:pitch w:val="default"/>
  </w:font>
  <w:font w:name="Calibri">
    <w:panose1 w:val="020F0502020204030204"/>
    <w:charset w:val="00"/>
    <w:family w:val="auto"/>
    <w:pitch w:val="variable"/>
    <w:sig w:usb0="E10002FF" w:usb1="4000ACFF" w:usb2="00000009" w:usb3="00000000" w:csb0="0000019F" w:csb1="00000000"/>
  </w:font>
  <w:font w:name="Nimbus Roman No9 L">
    <w:altName w:val="Times New Roman"/>
    <w:panose1 w:val="00000000000000000000"/>
    <w:charset w:val="00"/>
    <w:family w:val="roman"/>
    <w:notTrueType/>
    <w:pitch w:val="variable"/>
    <w:sig w:usb0="00000003" w:usb1="00000000" w:usb2="00000000" w:usb3="00000000" w:csb0="00000001" w:csb1="00000000"/>
  </w:font>
  <w:font w:name="DejaVu LGC Sans">
    <w:altName w:val="Times New Roman"/>
    <w:panose1 w:val="00000000000000000000"/>
    <w:charset w:val="00"/>
    <w:family w:val="auto"/>
    <w:notTrueType/>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2B8A01" w14:textId="77777777"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F07E6">
      <w:rPr>
        <w:rStyle w:val="PageNumber"/>
        <w:noProof/>
      </w:rPr>
      <w:t>8</w:t>
    </w:r>
    <w:r>
      <w:rPr>
        <w:rStyle w:val="PageNumber"/>
      </w:rPr>
      <w:fldChar w:fldCharType="end"/>
    </w:r>
  </w:p>
  <w:p w14:paraId="275A18B0" w14:textId="77777777"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B74397" w14:textId="77777777"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9251D4" w14:textId="77777777" w:rsidR="00212B53" w:rsidRDefault="00212B53"/>
  </w:footnote>
  <w:footnote w:type="continuationSeparator" w:id="0">
    <w:p w14:paraId="1A65ACA3" w14:textId="77777777" w:rsidR="00212B53" w:rsidRDefault="00212B5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58988" w14:textId="77777777"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282A4F">
      <w:rPr>
        <w:rStyle w:val="PageNumber"/>
        <w:noProof/>
        <w:sz w:val="20"/>
        <w:szCs w:val="20"/>
      </w:rPr>
      <w:t>18</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8B23F8"/>
    <w:multiLevelType w:val="singleLevel"/>
    <w:tmpl w:val="12CEED98"/>
    <w:lvl w:ilvl="0">
      <w:start w:val="1"/>
      <w:numFmt w:val="decimal"/>
      <w:lvlText w:val="%1."/>
      <w:legacy w:legacy="1" w:legacySpace="0" w:legacyIndent="360"/>
      <w:lvlJc w:val="left"/>
      <w:pPr>
        <w:ind w:left="360" w:hanging="360"/>
      </w:pPr>
    </w:lvl>
  </w:abstractNum>
  <w:abstractNum w:abstractNumId="6">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9558AC"/>
    <w:multiLevelType w:val="hybridMultilevel"/>
    <w:tmpl w:val="12CEE8F2"/>
    <w:lvl w:ilvl="0" w:tplc="FD986164">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3">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3"/>
  </w:num>
  <w:num w:numId="4">
    <w:abstractNumId w:val="0"/>
  </w:num>
  <w:num w:numId="5">
    <w:abstractNumId w:val="4"/>
  </w:num>
  <w:num w:numId="6">
    <w:abstractNumId w:val="1"/>
  </w:num>
  <w:num w:numId="7">
    <w:abstractNumId w:val="10"/>
  </w:num>
  <w:num w:numId="8">
    <w:abstractNumId w:val="2"/>
  </w:num>
  <w:num w:numId="9">
    <w:abstractNumId w:val="8"/>
  </w:num>
  <w:num w:numId="10">
    <w:abstractNumId w:val="0"/>
  </w:num>
  <w:num w:numId="11">
    <w:abstractNumId w:val="0"/>
  </w:num>
  <w:num w:numId="12">
    <w:abstractNumId w:val="12"/>
  </w:num>
  <w:num w:numId="13">
    <w:abstractNumId w:val="13"/>
  </w:num>
  <w:num w:numId="14">
    <w:abstractNumId w:val="6"/>
  </w:num>
  <w:num w:numId="15">
    <w:abstractNumId w:val="11"/>
  </w:num>
  <w:num w:numId="16">
    <w:abstractNumId w:val="5"/>
    <w:lvlOverride w:ilvl="0">
      <w:lvl w:ilvl="0">
        <w:start w:val="1"/>
        <w:numFmt w:val="decimal"/>
        <w:lvlText w:val="%1."/>
        <w:legacy w:legacy="1" w:legacySpace="0" w:legacyIndent="360"/>
        <w:lvlJc w:val="left"/>
        <w:pPr>
          <w:ind w:left="360" w:hanging="360"/>
        </w:pPr>
      </w:lvl>
    </w:lvlOverride>
  </w:num>
  <w:num w:numId="17">
    <w:abstractNumId w:val="9"/>
  </w:num>
  <w:num w:numId="18">
    <w:abstractNumId w:val="0"/>
  </w:num>
  <w:num w:numId="19">
    <w:abstractNumId w:val="0"/>
  </w:num>
  <w:num w:numId="20">
    <w:abstractNumId w:val="0"/>
  </w:num>
  <w:num w:numId="21">
    <w:abstractNumId w:val="0"/>
  </w:num>
  <w:num w:numId="22">
    <w:abstractNumId w:val="0"/>
  </w:num>
  <w:num w:numId="2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0C03"/>
    <w:rsid w:val="000212FF"/>
    <w:rsid w:val="00022CA3"/>
    <w:rsid w:val="00030BDA"/>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2854"/>
    <w:rsid w:val="000E63F2"/>
    <w:rsid w:val="000F18B5"/>
    <w:rsid w:val="000F50D0"/>
    <w:rsid w:val="000F5427"/>
    <w:rsid w:val="000F58A6"/>
    <w:rsid w:val="00103A8B"/>
    <w:rsid w:val="00113B0C"/>
    <w:rsid w:val="00114AFA"/>
    <w:rsid w:val="00121651"/>
    <w:rsid w:val="00125216"/>
    <w:rsid w:val="001301F2"/>
    <w:rsid w:val="001334C7"/>
    <w:rsid w:val="0013371E"/>
    <w:rsid w:val="00134909"/>
    <w:rsid w:val="001367E3"/>
    <w:rsid w:val="00142570"/>
    <w:rsid w:val="00144390"/>
    <w:rsid w:val="00144E72"/>
    <w:rsid w:val="00146C13"/>
    <w:rsid w:val="00150894"/>
    <w:rsid w:val="00155FF4"/>
    <w:rsid w:val="001625C0"/>
    <w:rsid w:val="00172F46"/>
    <w:rsid w:val="0018345A"/>
    <w:rsid w:val="0018610E"/>
    <w:rsid w:val="001873B1"/>
    <w:rsid w:val="00187694"/>
    <w:rsid w:val="00192576"/>
    <w:rsid w:val="00193F3A"/>
    <w:rsid w:val="00194E56"/>
    <w:rsid w:val="001972BD"/>
    <w:rsid w:val="001B0547"/>
    <w:rsid w:val="001B1FC5"/>
    <w:rsid w:val="001B6831"/>
    <w:rsid w:val="001C2F3F"/>
    <w:rsid w:val="001C3747"/>
    <w:rsid w:val="001C601E"/>
    <w:rsid w:val="001D03B5"/>
    <w:rsid w:val="001D6462"/>
    <w:rsid w:val="001F7736"/>
    <w:rsid w:val="00204EB8"/>
    <w:rsid w:val="00212140"/>
    <w:rsid w:val="0021221D"/>
    <w:rsid w:val="00212B53"/>
    <w:rsid w:val="00213083"/>
    <w:rsid w:val="002164F9"/>
    <w:rsid w:val="00216626"/>
    <w:rsid w:val="0022568B"/>
    <w:rsid w:val="00227293"/>
    <w:rsid w:val="002273B3"/>
    <w:rsid w:val="00227B50"/>
    <w:rsid w:val="00230245"/>
    <w:rsid w:val="0023230D"/>
    <w:rsid w:val="00232C06"/>
    <w:rsid w:val="00233A4F"/>
    <w:rsid w:val="0023532C"/>
    <w:rsid w:val="002357E0"/>
    <w:rsid w:val="00235808"/>
    <w:rsid w:val="0023635A"/>
    <w:rsid w:val="002434A1"/>
    <w:rsid w:val="00244396"/>
    <w:rsid w:val="002546AE"/>
    <w:rsid w:val="002631A0"/>
    <w:rsid w:val="002647DB"/>
    <w:rsid w:val="00267C56"/>
    <w:rsid w:val="002735A6"/>
    <w:rsid w:val="0028168A"/>
    <w:rsid w:val="00281B99"/>
    <w:rsid w:val="00282A4F"/>
    <w:rsid w:val="00295694"/>
    <w:rsid w:val="002A02AE"/>
    <w:rsid w:val="002A2055"/>
    <w:rsid w:val="002A278E"/>
    <w:rsid w:val="002A71D7"/>
    <w:rsid w:val="002C0F44"/>
    <w:rsid w:val="002D3345"/>
    <w:rsid w:val="002D36BF"/>
    <w:rsid w:val="002D523D"/>
    <w:rsid w:val="002E08C5"/>
    <w:rsid w:val="002E50B3"/>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7291D"/>
    <w:rsid w:val="003740F8"/>
    <w:rsid w:val="00375CD9"/>
    <w:rsid w:val="00375D81"/>
    <w:rsid w:val="00381FC8"/>
    <w:rsid w:val="00394701"/>
    <w:rsid w:val="00397A83"/>
    <w:rsid w:val="003A1458"/>
    <w:rsid w:val="003A670C"/>
    <w:rsid w:val="003C5769"/>
    <w:rsid w:val="003E6AC7"/>
    <w:rsid w:val="00401B5D"/>
    <w:rsid w:val="0040263A"/>
    <w:rsid w:val="00415189"/>
    <w:rsid w:val="00416FB2"/>
    <w:rsid w:val="00417911"/>
    <w:rsid w:val="004201A8"/>
    <w:rsid w:val="0043144F"/>
    <w:rsid w:val="00431BFA"/>
    <w:rsid w:val="0043496D"/>
    <w:rsid w:val="00434E0A"/>
    <w:rsid w:val="00435006"/>
    <w:rsid w:val="004472C8"/>
    <w:rsid w:val="00452EBA"/>
    <w:rsid w:val="00453943"/>
    <w:rsid w:val="00455691"/>
    <w:rsid w:val="004601AE"/>
    <w:rsid w:val="004631BC"/>
    <w:rsid w:val="0046321B"/>
    <w:rsid w:val="00463840"/>
    <w:rsid w:val="00467A87"/>
    <w:rsid w:val="00482B9C"/>
    <w:rsid w:val="00484B25"/>
    <w:rsid w:val="00485740"/>
    <w:rsid w:val="00491EE8"/>
    <w:rsid w:val="0049565C"/>
    <w:rsid w:val="004A126D"/>
    <w:rsid w:val="004B004A"/>
    <w:rsid w:val="004B125B"/>
    <w:rsid w:val="004B1F6C"/>
    <w:rsid w:val="004B65AF"/>
    <w:rsid w:val="004C1891"/>
    <w:rsid w:val="004C1E16"/>
    <w:rsid w:val="004C2F3F"/>
    <w:rsid w:val="004C4A14"/>
    <w:rsid w:val="004C50B5"/>
    <w:rsid w:val="004C5A17"/>
    <w:rsid w:val="004D6720"/>
    <w:rsid w:val="004D6B14"/>
    <w:rsid w:val="004E6D19"/>
    <w:rsid w:val="004E7CA5"/>
    <w:rsid w:val="004F2658"/>
    <w:rsid w:val="005037C0"/>
    <w:rsid w:val="00503A67"/>
    <w:rsid w:val="00504F58"/>
    <w:rsid w:val="005052CC"/>
    <w:rsid w:val="0051209E"/>
    <w:rsid w:val="00513385"/>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734D"/>
    <w:rsid w:val="005B009E"/>
    <w:rsid w:val="005B0B04"/>
    <w:rsid w:val="005B1BB8"/>
    <w:rsid w:val="005B25CF"/>
    <w:rsid w:val="005C149E"/>
    <w:rsid w:val="005C1896"/>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58D6"/>
    <w:rsid w:val="00646602"/>
    <w:rsid w:val="00651BED"/>
    <w:rsid w:val="00652443"/>
    <w:rsid w:val="006534DE"/>
    <w:rsid w:val="00654765"/>
    <w:rsid w:val="00654820"/>
    <w:rsid w:val="0065618F"/>
    <w:rsid w:val="006577C6"/>
    <w:rsid w:val="00660A45"/>
    <w:rsid w:val="00673C24"/>
    <w:rsid w:val="0068356D"/>
    <w:rsid w:val="006838F9"/>
    <w:rsid w:val="0069569D"/>
    <w:rsid w:val="00695B3A"/>
    <w:rsid w:val="006A073C"/>
    <w:rsid w:val="006A601E"/>
    <w:rsid w:val="006A69E8"/>
    <w:rsid w:val="006A6E6C"/>
    <w:rsid w:val="006B2C52"/>
    <w:rsid w:val="006B37D3"/>
    <w:rsid w:val="006C24DF"/>
    <w:rsid w:val="006C5829"/>
    <w:rsid w:val="006D39FE"/>
    <w:rsid w:val="006E598C"/>
    <w:rsid w:val="006E5C76"/>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8509D"/>
    <w:rsid w:val="00790B5D"/>
    <w:rsid w:val="00795C44"/>
    <w:rsid w:val="00795D43"/>
    <w:rsid w:val="007A1537"/>
    <w:rsid w:val="007A55A7"/>
    <w:rsid w:val="007A582C"/>
    <w:rsid w:val="007B3EE6"/>
    <w:rsid w:val="007B4D88"/>
    <w:rsid w:val="007B51D6"/>
    <w:rsid w:val="007B648E"/>
    <w:rsid w:val="007C059C"/>
    <w:rsid w:val="007C4336"/>
    <w:rsid w:val="007D0F90"/>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470D"/>
    <w:rsid w:val="008364B9"/>
    <w:rsid w:val="008423B5"/>
    <w:rsid w:val="008435C1"/>
    <w:rsid w:val="0085259C"/>
    <w:rsid w:val="008528CA"/>
    <w:rsid w:val="00853D10"/>
    <w:rsid w:val="00856175"/>
    <w:rsid w:val="008573AC"/>
    <w:rsid w:val="00857515"/>
    <w:rsid w:val="0086143A"/>
    <w:rsid w:val="0086410C"/>
    <w:rsid w:val="0087792E"/>
    <w:rsid w:val="00884C83"/>
    <w:rsid w:val="008904CC"/>
    <w:rsid w:val="0089320C"/>
    <w:rsid w:val="0089776D"/>
    <w:rsid w:val="008A3AF9"/>
    <w:rsid w:val="008A3C6F"/>
    <w:rsid w:val="008A53F3"/>
    <w:rsid w:val="008A6094"/>
    <w:rsid w:val="008A7DED"/>
    <w:rsid w:val="008B0FFD"/>
    <w:rsid w:val="008B223A"/>
    <w:rsid w:val="008B2553"/>
    <w:rsid w:val="008B3E68"/>
    <w:rsid w:val="008B68D1"/>
    <w:rsid w:val="008B68DF"/>
    <w:rsid w:val="008D4023"/>
    <w:rsid w:val="008E6835"/>
    <w:rsid w:val="008F5384"/>
    <w:rsid w:val="008F5D31"/>
    <w:rsid w:val="009056D9"/>
    <w:rsid w:val="0091035B"/>
    <w:rsid w:val="00911E4A"/>
    <w:rsid w:val="009200C9"/>
    <w:rsid w:val="00923DBF"/>
    <w:rsid w:val="00925702"/>
    <w:rsid w:val="00926B46"/>
    <w:rsid w:val="00943945"/>
    <w:rsid w:val="00944DB4"/>
    <w:rsid w:val="0098007B"/>
    <w:rsid w:val="009835AA"/>
    <w:rsid w:val="00990538"/>
    <w:rsid w:val="009953CD"/>
    <w:rsid w:val="009A0F75"/>
    <w:rsid w:val="009A5337"/>
    <w:rsid w:val="009B50F9"/>
    <w:rsid w:val="009C004A"/>
    <w:rsid w:val="009C5A35"/>
    <w:rsid w:val="009E295D"/>
    <w:rsid w:val="009E7726"/>
    <w:rsid w:val="009F09CB"/>
    <w:rsid w:val="009F1182"/>
    <w:rsid w:val="009F7DD0"/>
    <w:rsid w:val="00A0094A"/>
    <w:rsid w:val="00A0283E"/>
    <w:rsid w:val="00A13603"/>
    <w:rsid w:val="00A17946"/>
    <w:rsid w:val="00A27A43"/>
    <w:rsid w:val="00A30DF6"/>
    <w:rsid w:val="00A30F8C"/>
    <w:rsid w:val="00A3258E"/>
    <w:rsid w:val="00A40FD5"/>
    <w:rsid w:val="00A46667"/>
    <w:rsid w:val="00A47F04"/>
    <w:rsid w:val="00A53F7B"/>
    <w:rsid w:val="00A54E4A"/>
    <w:rsid w:val="00A622A1"/>
    <w:rsid w:val="00A669C4"/>
    <w:rsid w:val="00A85578"/>
    <w:rsid w:val="00AA0990"/>
    <w:rsid w:val="00AA3DFC"/>
    <w:rsid w:val="00AA4D70"/>
    <w:rsid w:val="00AB0AA6"/>
    <w:rsid w:val="00AB0BD5"/>
    <w:rsid w:val="00AB112F"/>
    <w:rsid w:val="00AB1A90"/>
    <w:rsid w:val="00AB4311"/>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261F4"/>
    <w:rsid w:val="00B30018"/>
    <w:rsid w:val="00B30B7A"/>
    <w:rsid w:val="00B36028"/>
    <w:rsid w:val="00B47959"/>
    <w:rsid w:val="00B51081"/>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5900"/>
    <w:rsid w:val="00C17948"/>
    <w:rsid w:val="00C273B4"/>
    <w:rsid w:val="00C27829"/>
    <w:rsid w:val="00C30C8C"/>
    <w:rsid w:val="00C31786"/>
    <w:rsid w:val="00C46832"/>
    <w:rsid w:val="00C479C4"/>
    <w:rsid w:val="00C51170"/>
    <w:rsid w:val="00C54724"/>
    <w:rsid w:val="00C56923"/>
    <w:rsid w:val="00C579E3"/>
    <w:rsid w:val="00C60941"/>
    <w:rsid w:val="00C64F36"/>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2B8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605F3"/>
    <w:rsid w:val="00D70584"/>
    <w:rsid w:val="00D729EE"/>
    <w:rsid w:val="00D758C6"/>
    <w:rsid w:val="00D86E5D"/>
    <w:rsid w:val="00D92112"/>
    <w:rsid w:val="00D953A8"/>
    <w:rsid w:val="00DA55EF"/>
    <w:rsid w:val="00DA67DB"/>
    <w:rsid w:val="00DB245E"/>
    <w:rsid w:val="00DC0227"/>
    <w:rsid w:val="00DC0E9E"/>
    <w:rsid w:val="00DD0F79"/>
    <w:rsid w:val="00DF2DDE"/>
    <w:rsid w:val="00DF427F"/>
    <w:rsid w:val="00E003E7"/>
    <w:rsid w:val="00E016E0"/>
    <w:rsid w:val="00E13676"/>
    <w:rsid w:val="00E23F0D"/>
    <w:rsid w:val="00E24882"/>
    <w:rsid w:val="00E24926"/>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A7AE9"/>
    <w:rsid w:val="00EB13FB"/>
    <w:rsid w:val="00EB4D8D"/>
    <w:rsid w:val="00EB7912"/>
    <w:rsid w:val="00EC3634"/>
    <w:rsid w:val="00EC5F80"/>
    <w:rsid w:val="00ED2B74"/>
    <w:rsid w:val="00EF07E6"/>
    <w:rsid w:val="00EF4B54"/>
    <w:rsid w:val="00EF59D6"/>
    <w:rsid w:val="00EF766F"/>
    <w:rsid w:val="00F025F9"/>
    <w:rsid w:val="00F054D6"/>
    <w:rsid w:val="00F14DFA"/>
    <w:rsid w:val="00F160FC"/>
    <w:rsid w:val="00F215F2"/>
    <w:rsid w:val="00F226EB"/>
    <w:rsid w:val="00F2586E"/>
    <w:rsid w:val="00F3150A"/>
    <w:rsid w:val="00F334D1"/>
    <w:rsid w:val="00F35C53"/>
    <w:rsid w:val="00F45069"/>
    <w:rsid w:val="00F470D1"/>
    <w:rsid w:val="00F47FB8"/>
    <w:rsid w:val="00F50BF9"/>
    <w:rsid w:val="00F65266"/>
    <w:rsid w:val="00F6765C"/>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7BBF3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50" Type="http://schemas.openxmlformats.org/officeDocument/2006/relationships/image" Target="media/image24.png"/><Relationship Id="rId51" Type="http://schemas.openxmlformats.org/officeDocument/2006/relationships/image" Target="media/image25.emf"/><Relationship Id="rId52" Type="http://schemas.openxmlformats.org/officeDocument/2006/relationships/image" Target="media/image26.emf"/><Relationship Id="rId53" Type="http://schemas.openxmlformats.org/officeDocument/2006/relationships/image" Target="media/image27.emf"/><Relationship Id="rId54" Type="http://schemas.openxmlformats.org/officeDocument/2006/relationships/image" Target="media/image28.emf"/><Relationship Id="rId55" Type="http://schemas.openxmlformats.org/officeDocument/2006/relationships/header" Target="header1.xml"/><Relationship Id="rId56" Type="http://schemas.openxmlformats.org/officeDocument/2006/relationships/footer" Target="footer1.xml"/><Relationship Id="rId57" Type="http://schemas.openxmlformats.org/officeDocument/2006/relationships/footer" Target="footer2.xml"/><Relationship Id="rId58" Type="http://schemas.openxmlformats.org/officeDocument/2006/relationships/fontTable" Target="fontTable.xml"/><Relationship Id="rId59" Type="http://schemas.openxmlformats.org/officeDocument/2006/relationships/theme" Target="theme/theme1.xml"/><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image" Target="media/image20.emf"/><Relationship Id="rId47" Type="http://schemas.openxmlformats.org/officeDocument/2006/relationships/image" Target="media/image21.jpeg"/><Relationship Id="rId48" Type="http://schemas.openxmlformats.org/officeDocument/2006/relationships/image" Target="media/image22.jpeg"/><Relationship Id="rId49" Type="http://schemas.openxmlformats.org/officeDocument/2006/relationships/image" Target="media/image23.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3EB3BD54-344C-7E42-9137-AD2439CAC2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5</Pages>
  <Words>4757</Words>
  <Characters>27115</Characters>
  <Application>Microsoft Macintosh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18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3</cp:revision>
  <cp:lastPrinted>2007-05-08T13:48:00Z</cp:lastPrinted>
  <dcterms:created xsi:type="dcterms:W3CDTF">2013-02-07T22:48:00Z</dcterms:created>
  <dcterms:modified xsi:type="dcterms:W3CDTF">2013-02-07T2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